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378" r:id="rId3"/>
    <p:sldId id="646" r:id="rId4"/>
    <p:sldId id="490" r:id="rId5"/>
    <p:sldId id="491" r:id="rId6"/>
    <p:sldId id="618" r:id="rId7"/>
    <p:sldId id="492" r:id="rId8"/>
    <p:sldId id="570" r:id="rId9"/>
    <p:sldId id="572" r:id="rId10"/>
    <p:sldId id="573" r:id="rId11"/>
    <p:sldId id="574" r:id="rId12"/>
    <p:sldId id="575" r:id="rId13"/>
    <p:sldId id="576" r:id="rId14"/>
    <p:sldId id="577" r:id="rId15"/>
    <p:sldId id="580" r:id="rId16"/>
    <p:sldId id="582" r:id="rId17"/>
    <p:sldId id="578" r:id="rId18"/>
    <p:sldId id="581" r:id="rId19"/>
    <p:sldId id="579" r:id="rId20"/>
    <p:sldId id="583" r:id="rId21"/>
    <p:sldId id="584" r:id="rId22"/>
    <p:sldId id="586" r:id="rId23"/>
    <p:sldId id="588" r:id="rId24"/>
    <p:sldId id="590" r:id="rId25"/>
    <p:sldId id="591" r:id="rId26"/>
    <p:sldId id="592" r:id="rId27"/>
    <p:sldId id="593" r:id="rId28"/>
    <p:sldId id="594" r:id="rId29"/>
    <p:sldId id="595" r:id="rId30"/>
    <p:sldId id="596" r:id="rId31"/>
    <p:sldId id="597" r:id="rId32"/>
    <p:sldId id="616" r:id="rId33"/>
    <p:sldId id="599" r:id="rId34"/>
    <p:sldId id="598" r:id="rId35"/>
    <p:sldId id="600" r:id="rId36"/>
    <p:sldId id="601" r:id="rId37"/>
    <p:sldId id="602" r:id="rId38"/>
    <p:sldId id="603" r:id="rId39"/>
    <p:sldId id="604" r:id="rId40"/>
    <p:sldId id="605" r:id="rId41"/>
    <p:sldId id="606" r:id="rId42"/>
    <p:sldId id="607" r:id="rId43"/>
    <p:sldId id="608" r:id="rId44"/>
    <p:sldId id="609" r:id="rId45"/>
    <p:sldId id="610" r:id="rId46"/>
    <p:sldId id="647" r:id="rId47"/>
    <p:sldId id="611" r:id="rId48"/>
    <p:sldId id="612" r:id="rId49"/>
    <p:sldId id="613" r:id="rId50"/>
    <p:sldId id="614" r:id="rId51"/>
    <p:sldId id="643" r:id="rId52"/>
    <p:sldId id="644" r:id="rId53"/>
    <p:sldId id="637" r:id="rId54"/>
    <p:sldId id="619" r:id="rId55"/>
    <p:sldId id="620" r:id="rId56"/>
    <p:sldId id="638" r:id="rId57"/>
    <p:sldId id="621" r:id="rId58"/>
    <p:sldId id="622" r:id="rId59"/>
    <p:sldId id="623" r:id="rId60"/>
    <p:sldId id="624" r:id="rId61"/>
    <p:sldId id="625" r:id="rId62"/>
    <p:sldId id="626" r:id="rId63"/>
    <p:sldId id="627" r:id="rId64"/>
    <p:sldId id="630" r:id="rId65"/>
    <p:sldId id="631" r:id="rId66"/>
    <p:sldId id="632" r:id="rId67"/>
    <p:sldId id="633" r:id="rId68"/>
    <p:sldId id="634" r:id="rId69"/>
    <p:sldId id="635" r:id="rId70"/>
    <p:sldId id="636" r:id="rId71"/>
    <p:sldId id="639" r:id="rId72"/>
    <p:sldId id="640" r:id="rId73"/>
    <p:sldId id="641" r:id="rId74"/>
    <p:sldId id="642" r:id="rId75"/>
    <p:sldId id="617" r:id="rId76"/>
    <p:sldId id="645" r:id="rId77"/>
    <p:sldId id="489" r:id="rId78"/>
    <p:sldId id="345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65"/>
    <p:restoredTop sz="94708"/>
  </p:normalViewPr>
  <p:slideViewPr>
    <p:cSldViewPr>
      <p:cViewPr varScale="1">
        <p:scale>
          <a:sx n="84" d="100"/>
          <a:sy n="84" d="100"/>
        </p:scale>
        <p:origin x="159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97EB7-3166-4B8B-9022-B2EA38B6D9F3}" type="datetimeFigureOut">
              <a:rPr lang="en-US" smtClean="0"/>
              <a:t>9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50FC2-D003-4DE3-B0BD-9CC6C62A2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96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D6E9C-CB34-4FFF-84FA-317E47FBFF9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A443F4-F1DD-4F3D-BE87-1515B670B5C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677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ECE4CE-3038-4766-BF7A-6B1C587C139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4802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9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206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482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4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7184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130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547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119EBB-35B6-4B38-805E-79DC3F83CB6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384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8703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853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199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4303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6519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1026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9932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144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565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5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8264E-AD40-4A39-BD31-A7A967F02D9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5501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8625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A52E5F-6BDB-42F8-A849-EFBF887B3C9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3624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A52E5F-6BDB-42F8-A849-EFBF887B3C9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239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C6F82-4698-44E7-A3B5-51C7D73B8026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4566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C6F82-4698-44E7-A3B5-51C7D73B8026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90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086A1-948D-431C-B8EC-78BA83742B8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3119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D68C3-0825-4B18-ABE9-586541083AFC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5974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695D6-1B09-40D0-A36D-8D01177F8BBF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215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E720FD-FF7B-44CB-9745-9349362A9B45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040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A54A5-ABBD-44FB-B82F-41B531B817D0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828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FFAFDC-D5FB-4AC4-9733-B403D9D2D80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5022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E46F8-A382-4319-866A-8DCC7225A9F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 lIns="91418" tIns="45709" rIns="91418" bIns="45709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7816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69028-1B11-4664-B1B5-E45BD3EFEB14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8681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0F3464-F87B-43AD-B978-FFFC3C18FA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7508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0F3464-F87B-43AD-B978-FFFC3C18FA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5365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E22CA26-1C30-4160-A411-40ECA40B0EF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306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AE50C5-ED82-4D69-9E9B-6AB8E4A83822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6921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644CE7-A063-41D2-8262-66E89351CFD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8317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CD72F-8345-43EC-B2C8-E110A78C395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437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CD72F-8345-43EC-B2C8-E110A78C395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623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2123DD-582C-402C-B234-3B3392A459B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3907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AE50C5-ED82-4D69-9E9B-6AB8E4A8382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6444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7CF6B8-592A-4765-B17D-578CD4B7D8F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1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914399" cy="6791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05F92F1E-6CAA-2841-9DAE-59D198253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CA5E81-0AAC-814C-9864-F7C4B9A7260E}"/>
              </a:ext>
            </a:extLst>
          </p:cNvPr>
          <p:cNvSpPr txBox="1"/>
          <p:nvPr userDrawn="1"/>
        </p:nvSpPr>
        <p:spPr>
          <a:xfrm>
            <a:off x="7620000" y="6428601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Page </a:t>
            </a:r>
            <a:fld id="{30F29326-EA93-604E-BD37-3FF544B40D21}" type="slidenum">
              <a:rPr lang="en-US" sz="1200" b="0" smtClean="0"/>
              <a:t>‹#›</a:t>
            </a:fld>
            <a:r>
              <a:rPr lang="en-US" sz="1200" b="0" dirty="0"/>
              <a:t> of 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957304-04B7-4A46-A733-C8A230546B66}"/>
              </a:ext>
            </a:extLst>
          </p:cNvPr>
          <p:cNvSpPr txBox="1"/>
          <p:nvPr userDrawn="1"/>
        </p:nvSpPr>
        <p:spPr>
          <a:xfrm>
            <a:off x="3657600" y="6428601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CSCI 631 – Lecture 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FE8417-4AE9-594D-96BB-9DEE188DB19C}"/>
              </a:ext>
            </a:extLst>
          </p:cNvPr>
          <p:cNvSpPr txBox="1"/>
          <p:nvPr userDrawn="1"/>
        </p:nvSpPr>
        <p:spPr>
          <a:xfrm>
            <a:off x="457200" y="642860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09/16/19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914399" cy="6791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inwogu@buffalo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ttic.uchicago.edu/~xren/research/iccv2003/" TargetMode="Externa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Research/Projects/CS/vision/grouping/segbench/" TargetMode="External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K-means_clustering" TargetMode="Externa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hyperlink" Target="http://en.wikipedia.org/wiki/K-means_clustering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2.png"/><Relationship Id="rId10" Type="http://schemas.openxmlformats.org/officeDocument/2006/relationships/image" Target="../media/image45.png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cs.berkeley.edu/~malik/papers/SM-ncut.pdf" TargetMode="Externa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2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9.png"/><Relationship Id="rId7" Type="http://schemas.openxmlformats.org/officeDocument/2006/relationships/image" Target="../media/image76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7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80.png"/><Relationship Id="rId4" Type="http://schemas.openxmlformats.org/officeDocument/2006/relationships/image" Target="../media/image7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pdf.aminer.org/000/292/851/demonstration_of_segmentation_with_interactive_graph_cuts.pdf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92.gif"/><Relationship Id="rId4" Type="http://schemas.openxmlformats.org/officeDocument/2006/relationships/image" Target="../media/image91.gi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ttic.uchicago.edu/~xren/research/iccv2003/" TargetMode="External"/><Relationship Id="rId4" Type="http://schemas.openxmlformats.org/officeDocument/2006/relationships/image" Target="../media/image1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92.gif"/><Relationship Id="rId4" Type="http://schemas.openxmlformats.org/officeDocument/2006/relationships/image" Target="../media/image91.gi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/>
              <a:t>CSCI 631</a:t>
            </a:r>
            <a:br>
              <a:rPr lang="en-US" dirty="0"/>
            </a:br>
            <a:r>
              <a:rPr lang="en-US" dirty="0"/>
              <a:t>Foundations of Computer Vi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1752600"/>
          </a:xfrm>
        </p:spPr>
        <p:txBody>
          <a:bodyPr/>
          <a:lstStyle/>
          <a:p>
            <a:r>
              <a:rPr lang="en-US" dirty="0" err="1"/>
              <a:t>Ifeoma</a:t>
            </a:r>
            <a:r>
              <a:rPr lang="en-US" dirty="0"/>
              <a:t> Nwogu</a:t>
            </a:r>
          </a:p>
          <a:p>
            <a:r>
              <a:rPr lang="en-US" dirty="0" err="1">
                <a:hlinkClick r:id="rId3"/>
              </a:rPr>
              <a:t>ion@cs.rit.edu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1721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segment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To obtain primitives for other task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For perceptual organization, recogni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For graphics, image manipulation</a:t>
            </a:r>
          </a:p>
        </p:txBody>
      </p:sp>
    </p:spTree>
    <p:extLst>
      <p:ext uri="{BB962C8B-B14F-4D97-AF65-F5344CB8AC3E}">
        <p14:creationId xmlns:p14="http://schemas.microsoft.com/office/powerpoint/2010/main" val="9275438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1: Primitives for other tasks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dirty="0"/>
              <a:t>Group together similar-looking pixels for efficiency of further processing</a:t>
            </a:r>
          </a:p>
          <a:p>
            <a:pPr lvl="1"/>
            <a:r>
              <a:rPr lang="en-US" sz="2400" dirty="0"/>
              <a:t>“Bottom-up” process</a:t>
            </a:r>
          </a:p>
          <a:p>
            <a:pPr lvl="1"/>
            <a:r>
              <a:rPr lang="en-US" sz="2400" dirty="0"/>
              <a:t>Unsupervised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5638" y="2941637"/>
            <a:ext cx="270033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2897188"/>
            <a:ext cx="2743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971800" y="6245478"/>
            <a:ext cx="617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sz="1400" b="0" dirty="0"/>
              <a:t>X. Ren and J. Malik. </a:t>
            </a:r>
            <a:r>
              <a:rPr lang="en-US" sz="1400" dirty="0">
                <a:hlinkClick r:id="rId5"/>
              </a:rPr>
              <a:t>Learning a classification model for segmentation.</a:t>
            </a:r>
            <a:r>
              <a:rPr lang="en-US" sz="1400" b="0" dirty="0"/>
              <a:t> ICCV 2003.</a:t>
            </a:r>
            <a:endParaRPr lang="en-US" sz="1400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46250" y="4267200"/>
            <a:ext cx="252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“</a:t>
            </a:r>
            <a:r>
              <a:rPr lang="en-US" b="1" dirty="0" err="1"/>
              <a:t>superpixels</a:t>
            </a:r>
            <a:r>
              <a:rPr lang="en-US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8114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mage parsing or semantic segmentation: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600200"/>
            <a:ext cx="7086600" cy="468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Title 4"/>
          <p:cNvSpPr>
            <a:spLocks noGrp="1"/>
          </p:cNvSpPr>
          <p:nvPr>
            <p:ph type="title"/>
          </p:nvPr>
        </p:nvSpPr>
        <p:spPr>
          <a:xfrm>
            <a:off x="6858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Example of segments as primitives for recognition</a:t>
            </a:r>
          </a:p>
        </p:txBody>
      </p:sp>
      <p:sp>
        <p:nvSpPr>
          <p:cNvPr id="54276" name="TextBox 3"/>
          <p:cNvSpPr txBox="1">
            <a:spLocks noChangeArrowheads="1"/>
          </p:cNvSpPr>
          <p:nvPr/>
        </p:nvSpPr>
        <p:spPr bwMode="auto">
          <a:xfrm>
            <a:off x="1752600" y="6396038"/>
            <a:ext cx="526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J. </a:t>
            </a:r>
            <a:r>
              <a:rPr lang="en-US" sz="1800" b="0" dirty="0" err="1"/>
              <a:t>Tighe</a:t>
            </a:r>
            <a:r>
              <a:rPr lang="en-US" sz="1800" b="0" dirty="0"/>
              <a:t> and S. Lazebnik, ECCV 2010, IJCV 2013</a:t>
            </a:r>
          </a:p>
        </p:txBody>
      </p:sp>
    </p:spTree>
    <p:extLst>
      <p:ext uri="{BB962C8B-B14F-4D97-AF65-F5344CB8AC3E}">
        <p14:creationId xmlns:p14="http://schemas.microsoft.com/office/powerpoint/2010/main" val="1684418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2: Recog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eparate image into coherent “objects”</a:t>
            </a:r>
          </a:p>
          <a:p>
            <a:pPr lvl="1"/>
            <a:r>
              <a:rPr lang="en-US" dirty="0"/>
              <a:t>“Bottom-up” or “top-down” process?</a:t>
            </a:r>
          </a:p>
          <a:p>
            <a:pPr lvl="1"/>
            <a:r>
              <a:rPr lang="en-US" dirty="0"/>
              <a:t>Supervised or unsupervised?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6248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0" dirty="0"/>
              <a:t>Berkeley segmentation database:</a:t>
            </a:r>
            <a:br>
              <a:rPr lang="en-US" sz="1600" b="0" dirty="0"/>
            </a:br>
            <a:r>
              <a:rPr lang="en-US" sz="1400" b="0" dirty="0">
                <a:hlinkClick r:id="rId3"/>
              </a:rPr>
              <a:t>http://www.eecs.berkeley.edu/Research/Projects/CS/vision/grouping/segbench/</a:t>
            </a:r>
            <a:endParaRPr lang="en-US" sz="1400" b="0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2636837"/>
            <a:ext cx="2438400" cy="162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48238" y="26368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8838" y="46180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48238" y="46180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003550" y="4251325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image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997450" y="4248150"/>
            <a:ext cx="231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human segmentation</a:t>
            </a:r>
          </a:p>
        </p:txBody>
      </p:sp>
    </p:spTree>
    <p:extLst>
      <p:ext uri="{BB962C8B-B14F-4D97-AF65-F5344CB8AC3E}">
        <p14:creationId xmlns:p14="http://schemas.microsoft.com/office/powerpoint/2010/main" val="19099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3: Image manipul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Interactive segmentation for graphic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9587"/>
            <a:ext cx="33099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79587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21200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87863"/>
            <a:ext cx="2514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95800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3368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51054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Challenges with </a:t>
            </a:r>
            <a:br>
              <a:rPr lang="en-US" dirty="0"/>
            </a:br>
            <a:r>
              <a:rPr lang="en-US" dirty="0"/>
              <a:t>seg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66900"/>
            <a:ext cx="7781925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-38100"/>
            <a:ext cx="2501900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3528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igh-level approaches to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tom-up: group tokens with similar features</a:t>
            </a:r>
          </a:p>
          <a:p>
            <a:r>
              <a:rPr lang="en-US" dirty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68687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6727222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aches to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dirty="0"/>
              <a:t>Clustering  for segmentation</a:t>
            </a:r>
          </a:p>
          <a:p>
            <a:pPr marL="457200" indent="-457200"/>
            <a:r>
              <a:rPr lang="en-US" dirty="0"/>
              <a:t>Graph partitioning for segmentation </a:t>
            </a:r>
          </a:p>
          <a:p>
            <a:pPr marL="457200" indent="-457200"/>
            <a:r>
              <a:rPr lang="en-US" dirty="0"/>
              <a:t>Labeling as segmentation</a:t>
            </a:r>
          </a:p>
        </p:txBody>
      </p:sp>
    </p:spTree>
    <p:extLst>
      <p:ext uri="{BB962C8B-B14F-4D97-AF65-F5344CB8AC3E}">
        <p14:creationId xmlns:p14="http://schemas.microsoft.com/office/powerpoint/2010/main" val="10017802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gmentation as cluster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lustering</a:t>
            </a:r>
            <a:r>
              <a:rPr lang="en-US"/>
              <a:t>: grouping </a:t>
            </a:r>
            <a:r>
              <a:rPr lang="en-US" dirty="0"/>
              <a:t>together similar points and represent them with a single token </a:t>
            </a:r>
          </a:p>
          <a:p>
            <a:r>
              <a:rPr lang="en-US" dirty="0"/>
              <a:t>Key Challenges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What makes two points/images/patches similar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How do we compute an overall grouping from pairwise similarities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E0AF3-3D43-4E55-B5A9-1381C9963C7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419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 as clustering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" y="1149350"/>
          <a:ext cx="7772400" cy="47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9350"/>
                        <a:ext cx="7772400" cy="478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3826297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chedule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86800" cy="4525963"/>
          </a:xfrm>
        </p:spPr>
        <p:txBody>
          <a:bodyPr/>
          <a:lstStyle/>
          <a:p>
            <a:r>
              <a:rPr lang="en-US" altLang="en-US" dirty="0"/>
              <a:t>Last class </a:t>
            </a:r>
          </a:p>
          <a:p>
            <a:pPr lvl="1"/>
            <a:r>
              <a:rPr lang="en-US" dirty="0"/>
              <a:t>Textures</a:t>
            </a:r>
            <a:endParaRPr lang="en-US" altLang="en-US" dirty="0"/>
          </a:p>
          <a:p>
            <a:r>
              <a:rPr lang="en-US" altLang="en-US" dirty="0"/>
              <a:t>Today</a:t>
            </a:r>
          </a:p>
          <a:p>
            <a:pPr lvl="1"/>
            <a:r>
              <a:rPr lang="en-US" dirty="0"/>
              <a:t>Segmentation especially k-means</a:t>
            </a:r>
            <a:endParaRPr lang="en-US" altLang="en-US" dirty="0"/>
          </a:p>
          <a:p>
            <a:r>
              <a:rPr lang="en-US" altLang="en-US" dirty="0"/>
              <a:t>Readings for today (Optional): </a:t>
            </a:r>
          </a:p>
          <a:p>
            <a:pPr lvl="1"/>
            <a:r>
              <a:rPr lang="en-US" altLang="en-US" dirty="0"/>
              <a:t>Forsyth and Ponce chapter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265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828801"/>
            <a:ext cx="1181100" cy="1143001"/>
          </a:xfrm>
          <a:prstGeom prst="rect">
            <a:avLst/>
          </a:prstGeom>
          <a:noFill/>
        </p:spPr>
      </p:pic>
      <p:pic>
        <p:nvPicPr>
          <p:cNvPr id="570372" name="Picture 4" descr="http://upload.wikimedia.org/wikipedia/commons/thumb/a/a5/K_Means_Example_Step_2.svg/139px-K_Means_Example_Step_2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352800"/>
            <a:ext cx="1323975" cy="1143001"/>
          </a:xfrm>
          <a:prstGeom prst="rect">
            <a:avLst/>
          </a:prstGeom>
          <a:noFill/>
        </p:spPr>
      </p:pic>
      <p:pic>
        <p:nvPicPr>
          <p:cNvPr id="570374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4800601"/>
            <a:ext cx="1323975" cy="114300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553200"/>
            <a:ext cx="4822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llustration: </a:t>
            </a:r>
            <a:r>
              <a:rPr lang="en-US" sz="1400" dirty="0">
                <a:hlinkClick r:id="rId5"/>
              </a:rPr>
              <a:t>http://en.wikipedia.org/wiki/K-means_clustering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2209800" y="2057401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Randomly select K centers 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2209800" y="3200401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Assign each point to nearest center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2209800" y="4876801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Compute new center (mean) for each cluster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4800600" y="29718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4800600" y="46482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80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828801"/>
            <a:ext cx="1181100" cy="1143001"/>
          </a:xfrm>
          <a:prstGeom prst="rect">
            <a:avLst/>
          </a:prstGeom>
          <a:noFill/>
        </p:spPr>
      </p:pic>
      <p:pic>
        <p:nvPicPr>
          <p:cNvPr id="570376" name="Picture 8" descr="http://upload.wikimedia.org/wikipedia/commons/thumb/d/d2/K_Means_Example_Step_4.svg/139px-K_Means_Example_Step_4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352800"/>
            <a:ext cx="1323975" cy="114300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553200"/>
            <a:ext cx="4822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llustration: </a:t>
            </a:r>
            <a:r>
              <a:rPr lang="en-US" sz="1400" dirty="0">
                <a:hlinkClick r:id="rId4"/>
              </a:rPr>
              <a:t>http://en.wikipedia.org/wiki/K-means_clustering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2209800" y="2057401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Randomly select K centers 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2209800" y="3200401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Assign each point to nearest center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2209800" y="4876801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Compute new center (mean) for each cluster</a:t>
            </a:r>
          </a:p>
        </p:txBody>
      </p:sp>
      <p:sp>
        <p:nvSpPr>
          <p:cNvPr id="13" name="Curved Right Arrow 12"/>
          <p:cNvSpPr/>
          <p:nvPr/>
        </p:nvSpPr>
        <p:spPr>
          <a:xfrm rot="11030177">
            <a:off x="5912601" y="4057457"/>
            <a:ext cx="609600" cy="1371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629400" y="464820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2</a:t>
            </a:r>
          </a:p>
        </p:txBody>
      </p:sp>
      <p:pic>
        <p:nvPicPr>
          <p:cNvPr id="15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4800601"/>
            <a:ext cx="1323975" cy="1143001"/>
          </a:xfrm>
          <a:prstGeom prst="rect">
            <a:avLst/>
          </a:prstGeom>
          <a:noFill/>
        </p:spPr>
      </p:pic>
      <p:sp>
        <p:nvSpPr>
          <p:cNvPr id="16" name="Down Arrow 15"/>
          <p:cNvSpPr/>
          <p:nvPr/>
        </p:nvSpPr>
        <p:spPr>
          <a:xfrm>
            <a:off x="4800600" y="29718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4800600" y="46482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8863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itialize cluster centers: 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5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=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ssign each point to the closest center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pdate cluster centers as the mean of the poi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peat 2-3 until no points are re-assigned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t=t+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1662113" y="2438400"/>
          <a:ext cx="4968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070000" imgH="444240" progId="Equation.3">
                  <p:embed/>
                </p:oleObj>
              </mc:Choice>
              <mc:Fallback>
                <p:oleObj name="Equation" r:id="rId3" imgW="2070000" imgH="444240" progId="Equation.3">
                  <p:embed/>
                  <p:pic>
                    <p:nvPicPr>
                      <p:cNvPr id="260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438400"/>
                        <a:ext cx="49688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781175" y="4419600"/>
          <a:ext cx="4725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968480" imgH="444240" progId="Equation.3">
                  <p:embed/>
                </p:oleObj>
              </mc:Choice>
              <mc:Fallback>
                <p:oleObj name="Equation" r:id="rId5" imgW="1968480" imgH="444240" progId="Equation.3">
                  <p:embed/>
                  <p:pic>
                    <p:nvPicPr>
                      <p:cNvPr id="260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419600"/>
                        <a:ext cx="47259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9246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: design choices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/>
              <a:t>Initialization</a:t>
            </a:r>
          </a:p>
          <a:p>
            <a:pPr lvl="1"/>
            <a:r>
              <a:rPr lang="en-US" dirty="0"/>
              <a:t>Randomly select K points as initial cluster center</a:t>
            </a:r>
          </a:p>
          <a:p>
            <a:pPr lvl="1"/>
            <a:r>
              <a:rPr lang="en-US" dirty="0"/>
              <a:t>Or greedily choose K points to minimize residual</a:t>
            </a:r>
          </a:p>
          <a:p>
            <a:endParaRPr lang="en-US" sz="1400" dirty="0"/>
          </a:p>
          <a:p>
            <a:r>
              <a:rPr lang="en-US" dirty="0"/>
              <a:t>Distance measures</a:t>
            </a:r>
          </a:p>
          <a:p>
            <a:pPr lvl="1"/>
            <a:r>
              <a:rPr lang="en-US" dirty="0"/>
              <a:t>Traditionally Euclidean, could be others</a:t>
            </a:r>
          </a:p>
          <a:p>
            <a:endParaRPr lang="en-US" sz="1400" dirty="0"/>
          </a:p>
          <a:p>
            <a:r>
              <a:rPr lang="en-US" dirty="0"/>
              <a:t>Optimization</a:t>
            </a:r>
          </a:p>
          <a:p>
            <a:pPr lvl="1"/>
            <a:r>
              <a:rPr lang="en-US" dirty="0"/>
              <a:t>Will converge to a </a:t>
            </a:r>
            <a:r>
              <a:rPr lang="en-US" i="1" dirty="0"/>
              <a:t>local minimum</a:t>
            </a:r>
          </a:p>
          <a:p>
            <a:pPr lvl="1"/>
            <a:r>
              <a:rPr lang="en-US" dirty="0"/>
              <a:t>May want to perform multiple restar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0055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hoose the number of clusters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idation set</a:t>
            </a:r>
          </a:p>
          <a:p>
            <a:pPr lvl="1"/>
            <a:r>
              <a:rPr lang="en-US" dirty="0"/>
              <a:t>Try different numbers of clusters and look at performance</a:t>
            </a:r>
          </a:p>
          <a:p>
            <a:pPr lvl="2"/>
            <a:r>
              <a:rPr lang="en-US" dirty="0"/>
              <a:t>When building dictionaries (discussed in a previous class), more clusters typically work better</a:t>
            </a:r>
          </a:p>
        </p:txBody>
      </p:sp>
    </p:spTree>
    <p:extLst>
      <p:ext uri="{BB962C8B-B14F-4D97-AF65-F5344CB8AC3E}">
        <p14:creationId xmlns:p14="http://schemas.microsoft.com/office/powerpoint/2010/main" val="23693663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evaluate clus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Generative</a:t>
            </a:r>
          </a:p>
          <a:p>
            <a:pPr lvl="1"/>
            <a:r>
              <a:rPr lang="en-US" dirty="0"/>
              <a:t>How well are points reconstructed from the clusters?</a:t>
            </a:r>
          </a:p>
          <a:p>
            <a:pPr lvl="1"/>
            <a:endParaRPr lang="en-US" dirty="0"/>
          </a:p>
          <a:p>
            <a:r>
              <a:rPr lang="en-US" dirty="0"/>
              <a:t>Discriminative</a:t>
            </a:r>
          </a:p>
          <a:p>
            <a:pPr lvl="1"/>
            <a:r>
              <a:rPr lang="en-US" dirty="0"/>
              <a:t>How well do the clusters correspond to labels?</a:t>
            </a:r>
          </a:p>
          <a:p>
            <a:pPr lvl="2"/>
            <a:r>
              <a:rPr lang="en-US" dirty="0"/>
              <a:t>Purity</a:t>
            </a:r>
          </a:p>
          <a:p>
            <a:pPr lvl="2"/>
            <a:endParaRPr lang="en-US" dirty="0"/>
          </a:p>
          <a:p>
            <a:pPr marL="0" indent="0">
              <a:buNone/>
            </a:pPr>
            <a:r>
              <a:rPr lang="en-US" sz="2800" u="sng" dirty="0"/>
              <a:t>Note</a:t>
            </a:r>
            <a:r>
              <a:rPr lang="en-US" sz="2800" dirty="0"/>
              <a:t>: unsupervised clustering does not aim to be discriminative</a:t>
            </a:r>
          </a:p>
        </p:txBody>
      </p:sp>
    </p:spTree>
    <p:extLst>
      <p:ext uri="{BB962C8B-B14F-4D97-AF65-F5344CB8AC3E}">
        <p14:creationId xmlns:p14="http://schemas.microsoft.com/office/powerpoint/2010/main" val="375970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65" name="Picture 9" descr="\|\mathbf{x}\|_\infty := \max \left(|x_1|, \ldots ,|x_n| \right)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1669" y="3259015"/>
            <a:ext cx="3541486" cy="3048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7010400" y="33528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dirty="0"/>
              <a:t>Common similarity/distanc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12837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/>
              <a:t>P-norms</a:t>
            </a:r>
          </a:p>
          <a:p>
            <a:endParaRPr lang="en-US" sz="2400" dirty="0"/>
          </a:p>
          <a:p>
            <a:pPr lvl="1"/>
            <a:r>
              <a:rPr lang="en-US" sz="1800" dirty="0"/>
              <a:t>City Block (L1)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Euclidean (L2)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L-infinity</a:t>
            </a:r>
          </a:p>
          <a:p>
            <a:pPr lvl="1"/>
            <a:endParaRPr lang="en-US" sz="1800" dirty="0"/>
          </a:p>
          <a:p>
            <a:r>
              <a:rPr lang="en-US" sz="2400" dirty="0" err="1"/>
              <a:t>Mahalanobis</a:t>
            </a:r>
            <a:endParaRPr lang="en-US" sz="2400" dirty="0"/>
          </a:p>
          <a:p>
            <a:pPr lvl="1"/>
            <a:r>
              <a:rPr lang="en-US" sz="1800" dirty="0"/>
              <a:t>Scaled Euclidean</a:t>
            </a:r>
          </a:p>
          <a:p>
            <a:pPr lvl="1"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2400" dirty="0"/>
              <a:t>Cosine distance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pic>
        <p:nvPicPr>
          <p:cNvPr id="249858" name="Picture 2" descr="\|\boldsymbol{x}\| := \sqrt{x_1^2 + \cdots + x_n^2}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7615" y="2608385"/>
            <a:ext cx="2819400" cy="526859"/>
          </a:xfrm>
          <a:prstGeom prst="rect">
            <a:avLst/>
          </a:prstGeom>
          <a:noFill/>
        </p:spPr>
      </p:pic>
      <p:pic>
        <p:nvPicPr>
          <p:cNvPr id="249860" name="Picture 4" descr="\|\boldsymbol{x}\|_1 := \sum_{i=1}^{n} |x_i|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64170" y="1811215"/>
            <a:ext cx="1828800" cy="745067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9863" name="Picture 7" descr="\|\mathbf{x}\|_p := \bigg( \sum_{i=1}^n |x_i|^p \bigg)^{1/p}.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64170" y="973015"/>
            <a:ext cx="2514600" cy="756946"/>
          </a:xfrm>
          <a:prstGeom prst="rect">
            <a:avLst/>
          </a:prstGeom>
          <a:noFill/>
        </p:spPr>
      </p:pic>
      <p:pic>
        <p:nvPicPr>
          <p:cNvPr id="249867" name="Picture 11" descr=" d(\vec{x},\vec{y})=&#10;\sqrt{\sum_{i=1}^N  {(x_i - y_i)^2 \over \sigma_i^2}},&#10;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05200" y="4038600"/>
            <a:ext cx="2989575" cy="838200"/>
          </a:xfrm>
          <a:prstGeom prst="rect">
            <a:avLst/>
          </a:prstGeom>
          <a:noFill/>
        </p:spPr>
      </p:pic>
      <p:pic>
        <p:nvPicPr>
          <p:cNvPr id="249869" name="Picture 13" descr=" \text{similarity} = \cos(\theta) = {A \cdot B \over \|A\| \|B\|} = \frac{ \sum_{i=1}^{n}{A_i \times B_i} }{ \sqrt{\sum_{i=1}^{n}{(A_i)^2}} \times \sqrt{\sum_{i=1}^{n}{(B_i)^2}} }"/>
          <p:cNvPicPr>
            <a:picLocks noChangeAspect="1" noChangeArrowheads="1"/>
          </p:cNvPicPr>
          <p:nvPr/>
        </p:nvPicPr>
        <p:blipFill>
          <a:blip r:embed="rId10" cstate="print"/>
          <a:srcRect r="51839" b="-4918"/>
          <a:stretch>
            <a:fillRect/>
          </a:stretch>
        </p:blipFill>
        <p:spPr bwMode="auto">
          <a:xfrm>
            <a:off x="3429000" y="5410200"/>
            <a:ext cx="2819400" cy="609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543800" y="18288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x</a:t>
            </a:r>
            <a:r>
              <a:rPr lang="en-US" baseline="-25000" dirty="0"/>
              <a:t>i</a:t>
            </a:r>
            <a:r>
              <a:rPr lang="en-US" dirty="0"/>
              <a:t> is the distance between two point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7010400" y="1295400"/>
            <a:ext cx="381000" cy="2209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248400" y="28194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943600" y="12954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57800" y="21336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400800" y="44958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8937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: K-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Good</a:t>
            </a:r>
          </a:p>
          <a:p>
            <a:r>
              <a:rPr lang="en-US" sz="2400" dirty="0"/>
              <a:t>Finds cluster centers that minimize conditional variance (good representation of data)</a:t>
            </a:r>
          </a:p>
          <a:p>
            <a:r>
              <a:rPr lang="en-US" sz="2400" dirty="0"/>
              <a:t>Simple to implement, widespread application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dirty="0"/>
              <a:t>Bad</a:t>
            </a:r>
            <a:endParaRPr lang="en-US" sz="2400" dirty="0"/>
          </a:p>
          <a:p>
            <a:r>
              <a:rPr lang="en-US" sz="2400" dirty="0"/>
              <a:t>Prone to local minima</a:t>
            </a:r>
          </a:p>
          <a:p>
            <a:r>
              <a:rPr lang="en-US" sz="2400" dirty="0"/>
              <a:t>Need to choose K</a:t>
            </a:r>
          </a:p>
          <a:p>
            <a:r>
              <a:rPr lang="en-US" sz="2400" dirty="0"/>
              <a:t>All clusters have the same parameters (e.g., distance measure is non-adaptive)</a:t>
            </a:r>
          </a:p>
          <a:p>
            <a:r>
              <a:rPr lang="en-US" sz="2400" dirty="0"/>
              <a:t>Can be slow: each iteration is O(</a:t>
            </a:r>
            <a:r>
              <a:rPr lang="en-US" sz="2400" dirty="0" err="1"/>
              <a:t>KNd</a:t>
            </a:r>
            <a:r>
              <a:rPr lang="en-US" sz="2400" dirty="0"/>
              <a:t>) for N d-dimensional point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596183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</a:t>
            </a:r>
            <a:r>
              <a:rPr lang="en-US" dirty="0" err="1"/>
              <a:t>med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Just like K-means except</a:t>
            </a:r>
          </a:p>
          <a:p>
            <a:pPr lvl="1"/>
            <a:r>
              <a:rPr lang="en-US" dirty="0"/>
              <a:t>Represent the cluster with one of its members, rather than the mean of its members</a:t>
            </a:r>
          </a:p>
          <a:p>
            <a:pPr lvl="1"/>
            <a:r>
              <a:rPr lang="en-US" dirty="0"/>
              <a:t>Choose the member (data point) that minimizes cluster dissimilarity</a:t>
            </a:r>
          </a:p>
          <a:p>
            <a:endParaRPr lang="en-US" dirty="0"/>
          </a:p>
          <a:p>
            <a:r>
              <a:rPr lang="en-US" dirty="0"/>
              <a:t>Applicable when a mean is not meaningful</a:t>
            </a:r>
          </a:p>
          <a:p>
            <a:pPr lvl="1"/>
            <a:r>
              <a:rPr lang="en-US" dirty="0"/>
              <a:t>E.g., clustering values of hue or using L-infinity similarity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9497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Rarely used for pixel segmentation</a:t>
            </a:r>
          </a:p>
        </p:txBody>
      </p:sp>
    </p:spTree>
    <p:extLst>
      <p:ext uri="{BB962C8B-B14F-4D97-AF65-F5344CB8AC3E}">
        <p14:creationId xmlns:p14="http://schemas.microsoft.com/office/powerpoint/2010/main" val="8603846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image manip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processing </a:t>
            </a:r>
          </a:p>
          <a:p>
            <a:pPr marL="457200" lvl="1" indent="0">
              <a:buNone/>
            </a:pPr>
            <a:r>
              <a:rPr lang="en-US" sz="3200" i="1" dirty="0">
                <a:solidFill>
                  <a:srgbClr val="FF0000"/>
                </a:solidFill>
              </a:rPr>
              <a:t>image 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image out</a:t>
            </a:r>
          </a:p>
          <a:p>
            <a:r>
              <a:rPr lang="en-US" dirty="0"/>
              <a:t>Image analysis </a:t>
            </a:r>
          </a:p>
          <a:p>
            <a:pPr marL="457200" lvl="1" indent="0">
              <a:buNone/>
            </a:pPr>
            <a:r>
              <a:rPr lang="en-US" sz="3200" i="1" dirty="0">
                <a:solidFill>
                  <a:srgbClr val="FF0000"/>
                </a:solidFill>
              </a:rPr>
              <a:t>image 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measurements out</a:t>
            </a:r>
          </a:p>
          <a:p>
            <a:r>
              <a:rPr lang="en-US" dirty="0"/>
              <a:t>Image understanding </a:t>
            </a:r>
          </a:p>
          <a:p>
            <a:pPr marL="457200" lvl="1" indent="0">
              <a:buNone/>
            </a:pPr>
            <a:r>
              <a:rPr lang="en-US" sz="3200" i="1" dirty="0">
                <a:solidFill>
                  <a:srgbClr val="FF0000"/>
                </a:solidFill>
              </a:rPr>
              <a:t>image 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high-level description out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99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Mean shift segment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2185035" y="50979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7122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marL="533400" indent="-533400" eaLnBrk="1" hangingPunct="1"/>
            <a:r>
              <a:rPr lang="en-US" dirty="0"/>
              <a:t>Try to find </a:t>
            </a:r>
            <a:r>
              <a:rPr lang="en-US" i="1" dirty="0"/>
              <a:t>modes</a:t>
            </a:r>
            <a:r>
              <a:rPr lang="en-US" dirty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904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ion (K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non-parametric way to estimate the probability density function of a random variable. </a:t>
            </a:r>
          </a:p>
          <a:p>
            <a:r>
              <a:rPr lang="en-US" dirty="0"/>
              <a:t>Inferences about a population are made based only on a finite data sample. </a:t>
            </a:r>
          </a:p>
          <a:p>
            <a:r>
              <a:rPr lang="en-US" dirty="0"/>
              <a:t>Also termed the </a:t>
            </a:r>
            <a:r>
              <a:rPr lang="en-US" dirty="0" err="1"/>
              <a:t>Parzen</a:t>
            </a:r>
            <a:r>
              <a:rPr lang="en-US" dirty="0"/>
              <a:t>–Rosenblatt window method, </a:t>
            </a:r>
          </a:p>
          <a:p>
            <a:pPr lvl="2"/>
            <a:r>
              <a:rPr lang="en-US" dirty="0"/>
              <a:t>Named </a:t>
            </a:r>
            <a:r>
              <a:rPr lang="en-US" dirty="0" err="1"/>
              <a:t>fter</a:t>
            </a:r>
            <a:r>
              <a:rPr lang="en-US" dirty="0"/>
              <a:t> Emanuel </a:t>
            </a:r>
            <a:r>
              <a:rPr lang="en-US" dirty="0" err="1"/>
              <a:t>Parzen</a:t>
            </a:r>
            <a:r>
              <a:rPr lang="en-US" dirty="0"/>
              <a:t> and Murray Rosenblatt, who are usually credited with independently creating it in its current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1273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20566780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ion</a:t>
            </a: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1008888" y="1395324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rnel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ata (1-D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stimated densit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6579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658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86522908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589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52315242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272540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ual grouping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14426"/>
            <a:ext cx="4294167" cy="551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7336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45245823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954982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307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2"/>
          <p:cNvGraphicFramePr>
            <a:graphicFrameLocks noChangeAspect="1"/>
          </p:cNvGraphicFramePr>
          <p:nvPr/>
        </p:nvGraphicFramePr>
        <p:xfrm>
          <a:off x="7345363" y="6400800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307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6400800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Rectangle 53"/>
          <p:cNvSpPr>
            <a:spLocks noChangeArrowheads="1"/>
          </p:cNvSpPr>
          <p:nvPr/>
        </p:nvSpPr>
        <p:spPr bwMode="auto">
          <a:xfrm>
            <a:off x="7162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Computing the Mean Shift</a:t>
            </a:r>
            <a:endParaRPr lang="en-US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899982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Real Modality </a:t>
            </a:r>
            <a:r>
              <a:rPr lang="en-US" altLang="he-IL" dirty="0"/>
              <a:t>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547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3300"/>
                </a:solidFill>
              </a:rPr>
              <a:t>Attraction basin:</a:t>
            </a:r>
            <a:r>
              <a:rPr lang="en-US"/>
              <a:t> the region for which all trajectories lead to the same mode</a:t>
            </a:r>
          </a:p>
          <a:p>
            <a:pPr eaLnBrk="1" hangingPunct="1"/>
            <a:r>
              <a:rPr lang="en-US">
                <a:solidFill>
                  <a:srgbClr val="FF3300"/>
                </a:solidFill>
              </a:rPr>
              <a:t>Cluster:</a:t>
            </a:r>
            <a:r>
              <a:rPr lang="en-US"/>
              <a:t> all data points in the attraction basin of a mode</a:t>
            </a:r>
          </a:p>
          <a:p>
            <a:pPr eaLnBrk="1" hangingPunct="1"/>
            <a:endParaRPr lang="en-US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9395131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8305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759D0B-6709-47CF-B423-FC4BA71BE56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688" y="0"/>
            <a:ext cx="6436112" cy="562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5779294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 shift filtering and segmentation for grayscale data; (a) input data (b) mean shift paths for the pixels on the plateaus (c) filtering result (d) segmentation resul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72322" y="6425625"/>
            <a:ext cx="6180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linkClick r:id="rId3"/>
              </a:rPr>
              <a:t>http://www.caip.rutgers.edu/~comanici/Papers/MsRobustApproach.pdf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1257664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33400" indent="-533400" eaLnBrk="1" hangingPunct="1"/>
            <a:r>
              <a:rPr lang="en-US"/>
              <a:t>The mean shift algorithm seeks </a:t>
            </a:r>
            <a:r>
              <a:rPr lang="en-US" i="1"/>
              <a:t>modes</a:t>
            </a:r>
            <a:r>
              <a:rPr lang="en-US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Assign points that lead to nearby modes to the same cluster</a:t>
            </a:r>
          </a:p>
          <a:p>
            <a:pPr marL="533400" indent="-533400"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3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861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/>
              <a:t>Compute features for each pixel (color, gradients, texture, </a:t>
            </a:r>
            <a:r>
              <a:rPr lang="en-US" sz="2000" dirty="0" err="1"/>
              <a:t>etc</a:t>
            </a:r>
            <a:r>
              <a:rPr lang="en-US" sz="2000" dirty="0"/>
              <a:t>); also store each pixel’s position</a:t>
            </a:r>
          </a:p>
          <a:p>
            <a:pPr marL="533400" indent="-533400" eaLnBrk="1" hangingPunct="1"/>
            <a:r>
              <a:rPr lang="en-US" sz="2000" dirty="0"/>
              <a:t>Set kernel size for features </a:t>
            </a:r>
            <a:r>
              <a:rPr lang="en-US" sz="2000" dirty="0" err="1"/>
              <a:t>K</a:t>
            </a:r>
            <a:r>
              <a:rPr lang="en-US" sz="2000" baseline="-25000" dirty="0" err="1"/>
              <a:t>f</a:t>
            </a:r>
            <a:r>
              <a:rPr lang="en-US" sz="2000" baseline="-25000" dirty="0"/>
              <a:t> </a:t>
            </a:r>
            <a:r>
              <a:rPr lang="en-US" sz="2000" dirty="0"/>
              <a:t> and position K</a:t>
            </a:r>
            <a:r>
              <a:rPr lang="en-US" sz="2000" baseline="-25000" dirty="0"/>
              <a:t>s</a:t>
            </a:r>
            <a:endParaRPr lang="en-US" sz="2000" dirty="0"/>
          </a:p>
          <a:p>
            <a:pPr marL="533400" indent="-533400" eaLnBrk="1" hangingPunct="1"/>
            <a:r>
              <a:rPr lang="en-US" sz="2000" dirty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/>
              <a:t>Merge modes that are within width of </a:t>
            </a:r>
            <a:r>
              <a:rPr lang="en-US" sz="2000" dirty="0" err="1"/>
              <a:t>K</a:t>
            </a:r>
            <a:r>
              <a:rPr lang="en-US" sz="2000" baseline="-25000" dirty="0" err="1"/>
              <a:t>f</a:t>
            </a:r>
            <a:r>
              <a:rPr lang="en-US" sz="2000" baseline="-25000" dirty="0"/>
              <a:t> </a:t>
            </a:r>
            <a:r>
              <a:rPr lang="en-US" sz="2000" dirty="0"/>
              <a:t> and K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Segmentation by Mean Shift</a:t>
            </a:r>
          </a:p>
        </p:txBody>
      </p:sp>
    </p:spTree>
    <p:extLst>
      <p:ext uri="{BB962C8B-B14F-4D97-AF65-F5344CB8AC3E}">
        <p14:creationId xmlns:p14="http://schemas.microsoft.com/office/powerpoint/2010/main" val="26369232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193081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Humans interpret information “collectively” or in groups</a:t>
            </a:r>
          </a:p>
        </p:txBody>
      </p:sp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250" y="1895475"/>
            <a:ext cx="4668838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6250" y="1690687"/>
            <a:ext cx="3282950" cy="46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886200" y="1905000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62600" y="1695074"/>
            <a:ext cx="3124200" cy="464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" y="5029200"/>
            <a:ext cx="49530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4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4990132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924800" cy="54864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sz="2800" dirty="0"/>
              <a:t>Pro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Good general-purpose 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Flexible in number and shape of reg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Robust to outlier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/>
              <a:t>C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Have to choose kernel size in advan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Not suitable for high-dimensional feature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/>
              <a:t>When to use i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Over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Multiple segment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Tracking, clustering, filtering application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/>
              <a:t>Best Paper Award</a:t>
            </a:r>
            <a:r>
              <a:rPr lang="en-US" sz="2000" dirty="0"/>
              <a:t>, IEEE Conf. Computer Vision and Pattern Recognition (CVPR'00), Hilton Head Island, South Carolina, Vol. 2, 142-149, 2000 </a:t>
            </a:r>
          </a:p>
        </p:txBody>
      </p:sp>
    </p:spTree>
    <p:extLst>
      <p:ext uri="{BB962C8B-B14F-4D97-AF65-F5344CB8AC3E}">
        <p14:creationId xmlns:p14="http://schemas.microsoft.com/office/powerpoint/2010/main" val="107956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 on mean sh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>
                <a:hlinkClick r:id="rId2"/>
              </a:rPr>
              <a:t>http://saravananthirumuruganathan.wordpress.com/2010/04/01/introduction-to-mean-shift-algorithm/</a:t>
            </a:r>
            <a:endParaRPr lang="en-US" sz="1600" dirty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/>
              <a:t>Includes .m code for mean-shift clustering ---  feel free to look at it but your code for segmentation will be different</a:t>
            </a:r>
          </a:p>
          <a:p>
            <a:pPr marL="457200" lvl="1" indent="0">
              <a:buNone/>
              <a:defRPr/>
            </a:pPr>
            <a:endParaRPr lang="en-US" sz="2400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Mean-shift paper by </a:t>
            </a:r>
            <a:r>
              <a:rPr lang="en-US" dirty="0" err="1"/>
              <a:t>Comaniciu</a:t>
            </a:r>
            <a:r>
              <a:rPr lang="en-US" dirty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>
                <a:hlinkClick r:id="rId3"/>
              </a:rPr>
              <a:t>http://www.caip.rutgers.edu/~comanici/Papers/MsRobustApproach.pdf</a:t>
            </a:r>
            <a:endParaRPr lang="en-US" sz="2000" dirty="0"/>
          </a:p>
          <a:p>
            <a:pPr>
              <a:buFont typeface="Arial" pitchFamily="34" charset="0"/>
              <a:buNone/>
              <a:defRPr/>
            </a:pPr>
            <a:endParaRPr lang="en-US" sz="2000" dirty="0"/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>
                <a:hlinkClick r:id="rId4"/>
              </a:rPr>
              <a:t>http://mis.hevra.haifa.ac.il/~ishimshoni/papers/chap9.pdf</a:t>
            </a:r>
            <a:endParaRPr lang="en-US" sz="2400" i="1" dirty="0"/>
          </a:p>
          <a:p>
            <a:pPr>
              <a:buFont typeface="Arial" pitchFamily="34" charset="0"/>
              <a:buNone/>
              <a:defRPr/>
            </a:pPr>
            <a:endParaRPr lang="en-US" sz="2400" i="1" dirty="0"/>
          </a:p>
          <a:p>
            <a:pPr>
              <a:buFont typeface="Arial" pitchFamily="34" charset="0"/>
              <a:buChar char="•"/>
              <a:defRPr/>
            </a:pPr>
            <a:endParaRPr lang="en-US" sz="2800" dirty="0"/>
          </a:p>
          <a:p>
            <a:pPr>
              <a:buFont typeface="Arial" pitchFamily="34" charset="0"/>
              <a:buNone/>
              <a:defRPr/>
            </a:pPr>
            <a:endParaRPr lang="en-US" sz="1400" dirty="0"/>
          </a:p>
          <a:p>
            <a:pPr>
              <a:buFont typeface="Arial" pitchFamily="34" charset="0"/>
              <a:buNone/>
              <a:defRPr/>
            </a:pPr>
            <a:endParaRPr lang="en-US" sz="2800" i="1" dirty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780308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egmentation as graph partitio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7473" name="Rectangle 1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3030346"/>
                <a:ext cx="9131300" cy="2590800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buFontTx/>
                  <a:buChar char="•"/>
                </a:pPr>
                <a:r>
                  <a:rPr lang="en-US" sz="2400" dirty="0"/>
                  <a:t>The set of points in an arbitrary feature space can be represented as a weighted undirected complete graph </a:t>
                </a:r>
              </a:p>
              <a:p>
                <a:pPr lvl="1">
                  <a:buFontTx/>
                  <a:buChar char="•"/>
                </a:pP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 = (V, E)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/>
                  <a:t>where the nodes of the graph are the points in the feature space.</a:t>
                </a:r>
              </a:p>
              <a:p>
                <a:pPr lvl="1">
                  <a:buFontTx/>
                  <a:buChar char="•"/>
                </a:pPr>
                <a:r>
                  <a:rPr lang="en-US" sz="2000" dirty="0"/>
                  <a:t>The weight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0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j</a:t>
                </a:r>
                <a:r>
                  <a:rPr lang="en-US" sz="2000" dirty="0"/>
                  <a:t> of an edge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)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2000" dirty="0"/>
                  <a:t>is a function of the similarity between the nodes and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cs typeface="Times New Roman" panose="02020603050405020304" pitchFamily="18" charset="0"/>
                  </a:rPr>
                  <a:t>and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</a:t>
                </a:r>
                <a:r>
                  <a:rPr lang="en-US" sz="2000" dirty="0"/>
                  <a:t>.</a:t>
                </a:r>
              </a:p>
              <a:p>
                <a:pPr>
                  <a:buFontTx/>
                  <a:buChar char="•"/>
                </a:pPr>
                <a:r>
                  <a:rPr lang="en-US" sz="2400" dirty="0"/>
                  <a:t>We can formulate image segmentation problem as a graph partitioning problem that asks for a partition of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….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/>
                  <a:t>, of the vertex set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dirty="0"/>
                  <a:t>; such that the vertices in Vi have high similarity and those in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/>
                  <a:t>,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400" dirty="0"/>
                  <a:t> have low similarity.</a:t>
                </a:r>
                <a:endParaRPr lang="en-US" sz="2400" i="1" dirty="0"/>
              </a:p>
            </p:txBody>
          </p:sp>
        </mc:Choice>
        <mc:Fallback>
          <p:sp>
            <p:nvSpPr>
              <p:cNvPr id="1427473" name="Rectangle 1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3030346"/>
                <a:ext cx="9131300" cy="2590800"/>
              </a:xfrm>
              <a:blipFill>
                <a:blip r:embed="rId3"/>
                <a:stretch>
                  <a:fillRect l="-834" t="-3902" r="-834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416300" y="896745"/>
            <a:ext cx="1981200" cy="2019300"/>
            <a:chOff x="1524000" y="1447800"/>
            <a:chExt cx="2133600" cy="2133600"/>
          </a:xfrm>
        </p:grpSpPr>
        <p:sp>
          <p:nvSpPr>
            <p:cNvPr id="35842" name="Freeform 2"/>
            <p:cNvSpPr>
              <a:spLocks/>
            </p:cNvSpPr>
            <p:nvPr/>
          </p:nvSpPr>
          <p:spPr bwMode="auto">
            <a:xfrm rot="5400000" flipH="1" flipV="1">
              <a:off x="2476500" y="7239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" name="Freeform 3"/>
            <p:cNvSpPr>
              <a:spLocks/>
            </p:cNvSpPr>
            <p:nvPr/>
          </p:nvSpPr>
          <p:spPr bwMode="auto">
            <a:xfrm>
              <a:off x="3429000" y="16764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 flipV="1">
              <a:off x="2590800" y="1676400"/>
              <a:ext cx="838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2590800" y="1676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3429000" y="16764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8"/>
            <p:cNvSpPr>
              <a:spLocks noChangeShapeType="1"/>
            </p:cNvSpPr>
            <p:nvPr/>
          </p:nvSpPr>
          <p:spPr bwMode="auto">
            <a:xfrm flipV="1">
              <a:off x="2590800" y="16764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 flipH="1" flipV="1">
              <a:off x="1752600" y="16764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 flipH="1">
              <a:off x="1752600" y="25146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 flipH="1">
              <a:off x="1752600" y="25146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13"/>
            <p:cNvSpPr>
              <a:spLocks noChangeShapeType="1"/>
            </p:cNvSpPr>
            <p:nvPr/>
          </p:nvSpPr>
          <p:spPr bwMode="auto">
            <a:xfrm>
              <a:off x="2590800" y="25146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Line 14"/>
            <p:cNvSpPr>
              <a:spLocks noChangeShapeType="1"/>
            </p:cNvSpPr>
            <p:nvPr/>
          </p:nvSpPr>
          <p:spPr bwMode="auto">
            <a:xfrm>
              <a:off x="25908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15"/>
            <p:cNvSpPr>
              <a:spLocks noChangeShapeType="1"/>
            </p:cNvSpPr>
            <p:nvPr/>
          </p:nvSpPr>
          <p:spPr bwMode="auto">
            <a:xfrm>
              <a:off x="2590800" y="25146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2520950" y="2444750"/>
              <a:ext cx="139700" cy="1397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2520950" y="1600200"/>
              <a:ext cx="139700" cy="1412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3363913" y="2444750"/>
              <a:ext cx="141287" cy="1397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0" name="Oval 21"/>
            <p:cNvSpPr>
              <a:spLocks noChangeArrowheads="1"/>
            </p:cNvSpPr>
            <p:nvPr/>
          </p:nvSpPr>
          <p:spPr bwMode="auto">
            <a:xfrm>
              <a:off x="2520950" y="3287713"/>
              <a:ext cx="139700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1676400" y="2444750"/>
              <a:ext cx="141288" cy="1397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3363913" y="1600200"/>
              <a:ext cx="141287" cy="141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3363913" y="3287713"/>
              <a:ext cx="141287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25"/>
            <p:cNvSpPr>
              <a:spLocks noChangeArrowheads="1"/>
            </p:cNvSpPr>
            <p:nvPr/>
          </p:nvSpPr>
          <p:spPr bwMode="auto">
            <a:xfrm>
              <a:off x="1676400" y="3287713"/>
              <a:ext cx="141288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26"/>
            <p:cNvSpPr>
              <a:spLocks noChangeArrowheads="1"/>
            </p:cNvSpPr>
            <p:nvPr/>
          </p:nvSpPr>
          <p:spPr bwMode="auto">
            <a:xfrm>
              <a:off x="1676400" y="1600200"/>
              <a:ext cx="141288" cy="1412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Line 29"/>
            <p:cNvSpPr>
              <a:spLocks noChangeShapeType="1"/>
            </p:cNvSpPr>
            <p:nvPr/>
          </p:nvSpPr>
          <p:spPr bwMode="auto">
            <a:xfrm>
              <a:off x="1752600" y="16764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Line 30"/>
            <p:cNvSpPr>
              <a:spLocks noChangeShapeType="1"/>
            </p:cNvSpPr>
            <p:nvPr/>
          </p:nvSpPr>
          <p:spPr bwMode="auto">
            <a:xfrm>
              <a:off x="17526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Line 31"/>
            <p:cNvSpPr>
              <a:spLocks noChangeShapeType="1"/>
            </p:cNvSpPr>
            <p:nvPr/>
          </p:nvSpPr>
          <p:spPr bwMode="auto">
            <a:xfrm>
              <a:off x="1752600" y="3352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9" name="Line 32"/>
            <p:cNvSpPr>
              <a:spLocks noChangeShapeType="1"/>
            </p:cNvSpPr>
            <p:nvPr/>
          </p:nvSpPr>
          <p:spPr bwMode="auto">
            <a:xfrm flipH="1">
              <a:off x="2590800" y="3352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0" name="Line 33"/>
            <p:cNvSpPr>
              <a:spLocks noChangeShapeType="1"/>
            </p:cNvSpPr>
            <p:nvPr/>
          </p:nvSpPr>
          <p:spPr bwMode="auto">
            <a:xfrm>
              <a:off x="34290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1" name="Line 34"/>
            <p:cNvSpPr>
              <a:spLocks noChangeShapeType="1"/>
            </p:cNvSpPr>
            <p:nvPr/>
          </p:nvSpPr>
          <p:spPr bwMode="auto">
            <a:xfrm>
              <a:off x="1752600" y="1676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Line 35"/>
            <p:cNvSpPr>
              <a:spLocks noChangeShapeType="1"/>
            </p:cNvSpPr>
            <p:nvPr/>
          </p:nvSpPr>
          <p:spPr bwMode="auto">
            <a:xfrm>
              <a:off x="1752600" y="1676400"/>
              <a:ext cx="8382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Line 36"/>
            <p:cNvSpPr>
              <a:spLocks noChangeShapeType="1"/>
            </p:cNvSpPr>
            <p:nvPr/>
          </p:nvSpPr>
          <p:spPr bwMode="auto">
            <a:xfrm flipH="1">
              <a:off x="1752600" y="1676400"/>
              <a:ext cx="8382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Line 37"/>
            <p:cNvSpPr>
              <a:spLocks noChangeShapeType="1"/>
            </p:cNvSpPr>
            <p:nvPr/>
          </p:nvSpPr>
          <p:spPr bwMode="auto">
            <a:xfrm>
              <a:off x="2590800" y="1600200"/>
              <a:ext cx="838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Line 38"/>
            <p:cNvSpPr>
              <a:spLocks noChangeShapeType="1"/>
            </p:cNvSpPr>
            <p:nvPr/>
          </p:nvSpPr>
          <p:spPr bwMode="auto">
            <a:xfrm>
              <a:off x="1752600" y="16764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39"/>
            <p:cNvSpPr>
              <a:spLocks noChangeShapeType="1"/>
            </p:cNvSpPr>
            <p:nvPr/>
          </p:nvSpPr>
          <p:spPr bwMode="auto">
            <a:xfrm flipV="1">
              <a:off x="1752600" y="25146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40"/>
            <p:cNvSpPr>
              <a:spLocks noChangeShapeType="1"/>
            </p:cNvSpPr>
            <p:nvPr/>
          </p:nvSpPr>
          <p:spPr bwMode="auto">
            <a:xfrm flipH="1" flipV="1">
              <a:off x="1752600" y="25146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41"/>
            <p:cNvSpPr>
              <a:spLocks noChangeShapeType="1"/>
            </p:cNvSpPr>
            <p:nvPr/>
          </p:nvSpPr>
          <p:spPr bwMode="auto">
            <a:xfrm flipV="1">
              <a:off x="1752600" y="16764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Freeform 42"/>
            <p:cNvSpPr>
              <a:spLocks/>
            </p:cNvSpPr>
            <p:nvPr/>
          </p:nvSpPr>
          <p:spPr bwMode="auto">
            <a:xfrm flipH="1">
              <a:off x="1524000" y="16764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Freeform 43"/>
            <p:cNvSpPr>
              <a:spLocks/>
            </p:cNvSpPr>
            <p:nvPr/>
          </p:nvSpPr>
          <p:spPr bwMode="auto">
            <a:xfrm rot="16200000" flipH="1">
              <a:off x="2476500" y="26289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2646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2"/>
          <p:cNvSpPr>
            <a:spLocks/>
          </p:cNvSpPr>
          <p:nvPr/>
        </p:nvSpPr>
        <p:spPr bwMode="auto">
          <a:xfrm rot="5400000" flipH="1" flipV="1">
            <a:off x="2476500" y="723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3429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5908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8"/>
          <p:cNvSpPr>
            <a:spLocks noChangeShapeType="1"/>
          </p:cNvSpPr>
          <p:nvPr/>
        </p:nvSpPr>
        <p:spPr bwMode="auto">
          <a:xfrm flipV="1">
            <a:off x="25908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 flipH="1"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11"/>
          <p:cNvSpPr>
            <a:spLocks noChangeShapeType="1"/>
          </p:cNvSpPr>
          <p:nvPr/>
        </p:nvSpPr>
        <p:spPr bwMode="auto">
          <a:xfrm flipH="1">
            <a:off x="17526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 flipH="1">
            <a:off x="17526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 as graph partitioning</a:t>
            </a:r>
          </a:p>
        </p:txBody>
      </p:sp>
      <p:sp>
        <p:nvSpPr>
          <p:cNvPr id="1427473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33400" y="4267200"/>
            <a:ext cx="8077200" cy="2590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/>
              <a:t>Node for every pixel</a:t>
            </a:r>
          </a:p>
          <a:p>
            <a:pPr>
              <a:buFontTx/>
              <a:buChar char="•"/>
            </a:pPr>
            <a:r>
              <a:rPr lang="en-US" sz="2800" dirty="0"/>
              <a:t>Edge between every pair of pixels (or every pair of “sufficiently close” pixels)</a:t>
            </a:r>
            <a:endParaRPr lang="en-US" sz="2800" b="1" dirty="0">
              <a:solidFill>
                <a:schemeClr val="folHlink"/>
              </a:solidFill>
            </a:endParaRPr>
          </a:p>
          <a:p>
            <a:pPr>
              <a:buFontTx/>
              <a:buChar char="•"/>
            </a:pPr>
            <a:r>
              <a:rPr lang="en-US" sz="2800" dirty="0"/>
              <a:t>Each edge is weighted by the </a:t>
            </a:r>
            <a:r>
              <a:rPr lang="en-US" sz="2800" i="1" dirty="0"/>
              <a:t>affinity</a:t>
            </a:r>
            <a:r>
              <a:rPr lang="en-US" sz="2800" dirty="0"/>
              <a:t> or similarity of the two nodes</a:t>
            </a:r>
            <a:endParaRPr lang="en-US" sz="2800" i="1" dirty="0"/>
          </a:p>
        </p:txBody>
      </p:sp>
      <p:sp>
        <p:nvSpPr>
          <p:cNvPr id="35857" name="Oval 18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5858" name="Oval 19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20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1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2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3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5863" name="Oval 24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5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6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Line 29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7" name="Line 30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8" name="Line 31"/>
          <p:cNvSpPr>
            <a:spLocks noChangeShapeType="1"/>
          </p:cNvSpPr>
          <p:nvPr/>
        </p:nvSpPr>
        <p:spPr bwMode="auto">
          <a:xfrm>
            <a:off x="17526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9" name="Line 32"/>
          <p:cNvSpPr>
            <a:spLocks noChangeShapeType="1"/>
          </p:cNvSpPr>
          <p:nvPr/>
        </p:nvSpPr>
        <p:spPr bwMode="auto">
          <a:xfrm flipH="1">
            <a:off x="25908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0" name="Line 33"/>
          <p:cNvSpPr>
            <a:spLocks noChangeShapeType="1"/>
          </p:cNvSpPr>
          <p:nvPr/>
        </p:nvSpPr>
        <p:spPr bwMode="auto">
          <a:xfrm>
            <a:off x="34290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1" name="Line 34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2" name="Line 35"/>
          <p:cNvSpPr>
            <a:spLocks noChangeShapeType="1"/>
          </p:cNvSpPr>
          <p:nvPr/>
        </p:nvSpPr>
        <p:spPr bwMode="auto">
          <a:xfrm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3" name="Line 36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4" name="Line 37"/>
          <p:cNvSpPr>
            <a:spLocks noChangeShapeType="1"/>
          </p:cNvSpPr>
          <p:nvPr/>
        </p:nvSpPr>
        <p:spPr bwMode="auto">
          <a:xfrm>
            <a:off x="2590800" y="16002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5" name="Line 38"/>
          <p:cNvSpPr>
            <a:spLocks noChangeShapeType="1"/>
          </p:cNvSpPr>
          <p:nvPr/>
        </p:nvSpPr>
        <p:spPr bwMode="auto">
          <a:xfrm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6" name="Line 39"/>
          <p:cNvSpPr>
            <a:spLocks noChangeShapeType="1"/>
          </p:cNvSpPr>
          <p:nvPr/>
        </p:nvSpPr>
        <p:spPr bwMode="auto">
          <a:xfrm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7" name="Line 40"/>
          <p:cNvSpPr>
            <a:spLocks noChangeShapeType="1"/>
          </p:cNvSpPr>
          <p:nvPr/>
        </p:nvSpPr>
        <p:spPr bwMode="auto">
          <a:xfrm flipH="1"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8" name="Line 41"/>
          <p:cNvSpPr>
            <a:spLocks noChangeShapeType="1"/>
          </p:cNvSpPr>
          <p:nvPr/>
        </p:nvSpPr>
        <p:spPr bwMode="auto">
          <a:xfrm flipV="1"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9" name="Freeform 4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80" name="Freeform 43"/>
          <p:cNvSpPr>
            <a:spLocks/>
          </p:cNvSpPr>
          <p:nvPr/>
        </p:nvSpPr>
        <p:spPr bwMode="auto">
          <a:xfrm rot="16200000" flipH="1">
            <a:off x="2476500" y="2628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5881" name="Picture 44" descr="tiger_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133475"/>
            <a:ext cx="25336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82" name="Group 53"/>
          <p:cNvGrpSpPr>
            <a:grpSpLocks/>
          </p:cNvGrpSpPr>
          <p:nvPr/>
        </p:nvGrpSpPr>
        <p:grpSpPr bwMode="auto">
          <a:xfrm>
            <a:off x="6248400" y="1828800"/>
            <a:ext cx="1371600" cy="1295400"/>
            <a:chOff x="3936" y="1152"/>
            <a:chExt cx="864" cy="816"/>
          </a:xfrm>
        </p:grpSpPr>
        <p:grpSp>
          <p:nvGrpSpPr>
            <p:cNvPr id="35884" name="Group 45"/>
            <p:cNvGrpSpPr>
              <a:grpSpLocks/>
            </p:cNvGrpSpPr>
            <p:nvPr/>
          </p:nvGrpSpPr>
          <p:grpSpPr bwMode="auto">
            <a:xfrm>
              <a:off x="4044" y="1386"/>
              <a:ext cx="288" cy="336"/>
              <a:chOff x="2592" y="1488"/>
              <a:chExt cx="288" cy="336"/>
            </a:xfrm>
          </p:grpSpPr>
          <p:sp>
            <p:nvSpPr>
              <p:cNvPr id="35888" name="Rectangle 46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9" name="Rectangle 47"/>
              <p:cNvSpPr>
                <a:spLocks noChangeArrowheads="1"/>
              </p:cNvSpPr>
              <p:nvPr/>
            </p:nvSpPr>
            <p:spPr bwMode="auto">
              <a:xfrm>
                <a:off x="2832" y="14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5890" name="AutoShape 48"/>
              <p:cNvCxnSpPr>
                <a:cxnSpLocks noChangeShapeType="1"/>
                <a:stCxn id="35888" idx="0"/>
                <a:endCxn id="35889" idx="1"/>
              </p:cNvCxnSpPr>
              <p:nvPr/>
            </p:nvCxnSpPr>
            <p:spPr bwMode="auto">
              <a:xfrm flipV="1">
                <a:off x="2616" y="1512"/>
                <a:ext cx="216" cy="264"/>
              </a:xfrm>
              <a:prstGeom prst="straightConnector1">
                <a:avLst/>
              </a:prstGeom>
              <a:noFill/>
              <a:ln w="28575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35885" name="Text Box 49"/>
            <p:cNvSpPr txBox="1">
              <a:spLocks noChangeArrowheads="1"/>
            </p:cNvSpPr>
            <p:nvPr/>
          </p:nvSpPr>
          <p:spPr bwMode="auto">
            <a:xfrm>
              <a:off x="4176" y="144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w</a:t>
              </a:r>
              <a:r>
                <a:rPr lang="en-US" b="0" baseline="-25000">
                  <a:solidFill>
                    <a:srgbClr val="FFFF00"/>
                  </a:solidFill>
                  <a:latin typeface="Comic Sans MS" pitchFamily="66" charset="0"/>
                </a:rPr>
                <a:t>ij</a:t>
              </a:r>
            </a:p>
          </p:txBody>
        </p:sp>
        <p:sp>
          <p:nvSpPr>
            <p:cNvPr id="35886" name="Text Box 50"/>
            <p:cNvSpPr txBox="1">
              <a:spLocks noChangeArrowheads="1"/>
            </p:cNvSpPr>
            <p:nvPr/>
          </p:nvSpPr>
          <p:spPr bwMode="auto">
            <a:xfrm>
              <a:off x="3936" y="168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i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  <p:sp>
          <p:nvSpPr>
            <p:cNvPr id="35887" name="Text Box 51"/>
            <p:cNvSpPr txBox="1">
              <a:spLocks noChangeArrowheads="1"/>
            </p:cNvSpPr>
            <p:nvPr/>
          </p:nvSpPr>
          <p:spPr bwMode="auto">
            <a:xfrm>
              <a:off x="4416" y="1152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j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  <p:sp>
        <p:nvSpPr>
          <p:cNvPr id="35883" name="Text Box 52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33354913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ing affinity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114425"/>
            <a:ext cx="81534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296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ing affinity</a:t>
            </a:r>
          </a:p>
        </p:txBody>
      </p:sp>
      <p:sp>
        <p:nvSpPr>
          <p:cNvPr id="3076" name="Content Placeholder 9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Represent each pixel by a feature vector </a:t>
            </a:r>
            <a:r>
              <a:rPr lang="en-US" b="1" dirty="0"/>
              <a:t>x</a:t>
            </a:r>
            <a:r>
              <a:rPr lang="en-US" dirty="0"/>
              <a:t> and define an appropriate distance function 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>
            <p:extLst/>
          </p:nvPr>
        </p:nvGraphicFramePr>
        <p:xfrm>
          <a:off x="1751702" y="2188716"/>
          <a:ext cx="5258698" cy="8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2577960" imgH="431640" progId="Equation.3">
                  <p:embed/>
                </p:oleObj>
              </mc:Choice>
              <mc:Fallback>
                <p:oleObj name="Equation" r:id="rId4" imgW="2577960" imgH="431640" progId="Equation.3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02" y="2188716"/>
                        <a:ext cx="5258698" cy="8815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590800" y="3124200"/>
            <a:ext cx="4114800" cy="3352800"/>
            <a:chOff x="228600" y="3124200"/>
            <a:chExt cx="3276600" cy="268446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600" y="3352800"/>
              <a:ext cx="3276600" cy="245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1239777" y="3124200"/>
              <a:ext cx="11224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0" dirty="0"/>
                <a:t>Role of </a:t>
              </a:r>
              <a:r>
                <a:rPr lang="el-GR" sz="1800" b="0" dirty="0"/>
                <a:t>σ</a:t>
              </a:r>
              <a:endParaRPr lang="en-US" sz="18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7373137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 as graph partitioning</a:t>
            </a:r>
          </a:p>
        </p:txBody>
      </p:sp>
      <p:sp>
        <p:nvSpPr>
          <p:cNvPr id="14295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4191000"/>
            <a:ext cx="7848600" cy="20574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</a:pPr>
            <a:r>
              <a:rPr lang="en-US" dirty="0"/>
              <a:t>Break Graph into Segments</a:t>
            </a:r>
          </a:p>
          <a:p>
            <a:pPr lvl="1"/>
            <a:r>
              <a:rPr lang="en-US" dirty="0"/>
              <a:t>Delete links that cross between segments</a:t>
            </a:r>
          </a:p>
          <a:p>
            <a:pPr lvl="1"/>
            <a:r>
              <a:rPr lang="en-US" dirty="0"/>
              <a:t>Easiest to break links that have low affinity</a:t>
            </a:r>
          </a:p>
          <a:p>
            <a:pPr lvl="2"/>
            <a:r>
              <a:rPr lang="en-US" dirty="0"/>
              <a:t>similar pixels should be in the same segments</a:t>
            </a:r>
          </a:p>
          <a:p>
            <a:pPr lvl="2"/>
            <a:r>
              <a:rPr lang="en-US" dirty="0"/>
              <a:t>dissimilar pixels should be in different segments</a:t>
            </a:r>
          </a:p>
          <a:p>
            <a:pPr lvl="1"/>
            <a:endParaRPr lang="en-US" dirty="0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Freeform 2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6887" name="Picture 24" descr="tiger_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4338" y="1133475"/>
            <a:ext cx="25336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88" name="Rectangle 25"/>
          <p:cNvSpPr>
            <a:spLocks noChangeArrowheads="1"/>
          </p:cNvSpPr>
          <p:nvPr/>
        </p:nvSpPr>
        <p:spPr bwMode="auto">
          <a:xfrm>
            <a:off x="5486400" y="1133475"/>
            <a:ext cx="2514600" cy="3352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Freeform 26"/>
          <p:cNvSpPr>
            <a:spLocks/>
          </p:cNvSpPr>
          <p:nvPr/>
        </p:nvSpPr>
        <p:spPr bwMode="auto">
          <a:xfrm>
            <a:off x="5730875" y="1279525"/>
            <a:ext cx="1458913" cy="2957513"/>
          </a:xfrm>
          <a:custGeom>
            <a:avLst/>
            <a:gdLst>
              <a:gd name="T0" fmla="*/ 2147483647 w 919"/>
              <a:gd name="T1" fmla="*/ 0 h 1863"/>
              <a:gd name="T2" fmla="*/ 2147483647 w 919"/>
              <a:gd name="T3" fmla="*/ 2147483647 h 1863"/>
              <a:gd name="T4" fmla="*/ 2147483647 w 919"/>
              <a:gd name="T5" fmla="*/ 2147483647 h 1863"/>
              <a:gd name="T6" fmla="*/ 2147483647 w 919"/>
              <a:gd name="T7" fmla="*/ 2147483647 h 1863"/>
              <a:gd name="T8" fmla="*/ 2147483647 w 919"/>
              <a:gd name="T9" fmla="*/ 2147483647 h 1863"/>
              <a:gd name="T10" fmla="*/ 2147483647 w 919"/>
              <a:gd name="T11" fmla="*/ 2147483647 h 1863"/>
              <a:gd name="T12" fmla="*/ 2147483647 w 919"/>
              <a:gd name="T13" fmla="*/ 2147483647 h 1863"/>
              <a:gd name="T14" fmla="*/ 2147483647 w 919"/>
              <a:gd name="T15" fmla="*/ 2147483647 h 1863"/>
              <a:gd name="T16" fmla="*/ 2147483647 w 919"/>
              <a:gd name="T17" fmla="*/ 2147483647 h 1863"/>
              <a:gd name="T18" fmla="*/ 2147483647 w 919"/>
              <a:gd name="T19" fmla="*/ 2147483647 h 1863"/>
              <a:gd name="T20" fmla="*/ 2147483647 w 919"/>
              <a:gd name="T21" fmla="*/ 2147483647 h 1863"/>
              <a:gd name="T22" fmla="*/ 2147483647 w 919"/>
              <a:gd name="T23" fmla="*/ 2147483647 h 1863"/>
              <a:gd name="T24" fmla="*/ 2147483647 w 919"/>
              <a:gd name="T25" fmla="*/ 2147483647 h 1863"/>
              <a:gd name="T26" fmla="*/ 2147483647 w 919"/>
              <a:gd name="T27" fmla="*/ 2147483647 h 1863"/>
              <a:gd name="T28" fmla="*/ 2147483647 w 919"/>
              <a:gd name="T29" fmla="*/ 2147483647 h 1863"/>
              <a:gd name="T30" fmla="*/ 2147483647 w 919"/>
              <a:gd name="T31" fmla="*/ 2147483647 h 1863"/>
              <a:gd name="T32" fmla="*/ 2147483647 w 919"/>
              <a:gd name="T33" fmla="*/ 2147483647 h 1863"/>
              <a:gd name="T34" fmla="*/ 2147483647 w 919"/>
              <a:gd name="T35" fmla="*/ 2147483647 h 1863"/>
              <a:gd name="T36" fmla="*/ 2147483647 w 919"/>
              <a:gd name="T37" fmla="*/ 2147483647 h 1863"/>
              <a:gd name="T38" fmla="*/ 2147483647 w 919"/>
              <a:gd name="T39" fmla="*/ 2147483647 h 1863"/>
              <a:gd name="T40" fmla="*/ 2147483647 w 919"/>
              <a:gd name="T41" fmla="*/ 2147483647 h 1863"/>
              <a:gd name="T42" fmla="*/ 2147483647 w 919"/>
              <a:gd name="T43" fmla="*/ 2147483647 h 1863"/>
              <a:gd name="T44" fmla="*/ 2147483647 w 919"/>
              <a:gd name="T45" fmla="*/ 2147483647 h 1863"/>
              <a:gd name="T46" fmla="*/ 2147483647 w 919"/>
              <a:gd name="T47" fmla="*/ 2147483647 h 1863"/>
              <a:gd name="T48" fmla="*/ 2147483647 w 919"/>
              <a:gd name="T49" fmla="*/ 2147483647 h 1863"/>
              <a:gd name="T50" fmla="*/ 2147483647 w 919"/>
              <a:gd name="T51" fmla="*/ 2147483647 h 1863"/>
              <a:gd name="T52" fmla="*/ 2147483647 w 919"/>
              <a:gd name="T53" fmla="*/ 2147483647 h 1863"/>
              <a:gd name="T54" fmla="*/ 2147483647 w 919"/>
              <a:gd name="T55" fmla="*/ 2147483647 h 1863"/>
              <a:gd name="T56" fmla="*/ 2147483647 w 919"/>
              <a:gd name="T57" fmla="*/ 2147483647 h 1863"/>
              <a:gd name="T58" fmla="*/ 2147483647 w 919"/>
              <a:gd name="T59" fmla="*/ 2147483647 h 1863"/>
              <a:gd name="T60" fmla="*/ 2147483647 w 919"/>
              <a:gd name="T61" fmla="*/ 2147483647 h 1863"/>
              <a:gd name="T62" fmla="*/ 2147483647 w 919"/>
              <a:gd name="T63" fmla="*/ 2147483647 h 1863"/>
              <a:gd name="T64" fmla="*/ 2147483647 w 919"/>
              <a:gd name="T65" fmla="*/ 2147483647 h 1863"/>
              <a:gd name="T66" fmla="*/ 2147483647 w 919"/>
              <a:gd name="T67" fmla="*/ 2147483647 h 1863"/>
              <a:gd name="T68" fmla="*/ 2147483647 w 919"/>
              <a:gd name="T69" fmla="*/ 2147483647 h 1863"/>
              <a:gd name="T70" fmla="*/ 2147483647 w 919"/>
              <a:gd name="T71" fmla="*/ 2147483647 h 1863"/>
              <a:gd name="T72" fmla="*/ 2147483647 w 919"/>
              <a:gd name="T73" fmla="*/ 2147483647 h 186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919"/>
              <a:gd name="T112" fmla="*/ 0 h 1863"/>
              <a:gd name="T113" fmla="*/ 919 w 919"/>
              <a:gd name="T114" fmla="*/ 1863 h 186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919" h="1863">
                <a:moveTo>
                  <a:pt x="6" y="0"/>
                </a:moveTo>
                <a:cubicBezTo>
                  <a:pt x="34" y="74"/>
                  <a:pt x="0" y="52"/>
                  <a:pt x="128" y="58"/>
                </a:cubicBezTo>
                <a:cubicBezTo>
                  <a:pt x="167" y="63"/>
                  <a:pt x="199" y="74"/>
                  <a:pt x="235" y="85"/>
                </a:cubicBezTo>
                <a:cubicBezTo>
                  <a:pt x="268" y="107"/>
                  <a:pt x="292" y="142"/>
                  <a:pt x="314" y="175"/>
                </a:cubicBezTo>
                <a:cubicBezTo>
                  <a:pt x="318" y="180"/>
                  <a:pt x="321" y="186"/>
                  <a:pt x="325" y="191"/>
                </a:cubicBezTo>
                <a:cubicBezTo>
                  <a:pt x="328" y="196"/>
                  <a:pt x="332" y="202"/>
                  <a:pt x="335" y="207"/>
                </a:cubicBezTo>
                <a:cubicBezTo>
                  <a:pt x="339" y="212"/>
                  <a:pt x="346" y="223"/>
                  <a:pt x="346" y="223"/>
                </a:cubicBezTo>
                <a:cubicBezTo>
                  <a:pt x="380" y="331"/>
                  <a:pt x="371" y="445"/>
                  <a:pt x="309" y="536"/>
                </a:cubicBezTo>
                <a:cubicBezTo>
                  <a:pt x="304" y="552"/>
                  <a:pt x="296" y="570"/>
                  <a:pt x="288" y="584"/>
                </a:cubicBezTo>
                <a:cubicBezTo>
                  <a:pt x="282" y="595"/>
                  <a:pt x="266" y="616"/>
                  <a:pt x="266" y="616"/>
                </a:cubicBezTo>
                <a:cubicBezTo>
                  <a:pt x="256" y="649"/>
                  <a:pt x="235" y="677"/>
                  <a:pt x="224" y="711"/>
                </a:cubicBezTo>
                <a:cubicBezTo>
                  <a:pt x="218" y="787"/>
                  <a:pt x="212" y="839"/>
                  <a:pt x="219" y="918"/>
                </a:cubicBezTo>
                <a:cubicBezTo>
                  <a:pt x="221" y="943"/>
                  <a:pt x="236" y="937"/>
                  <a:pt x="245" y="966"/>
                </a:cubicBezTo>
                <a:cubicBezTo>
                  <a:pt x="255" y="998"/>
                  <a:pt x="269" y="1035"/>
                  <a:pt x="288" y="1062"/>
                </a:cubicBezTo>
                <a:cubicBezTo>
                  <a:pt x="299" y="1097"/>
                  <a:pt x="310" y="1167"/>
                  <a:pt x="282" y="1194"/>
                </a:cubicBezTo>
                <a:cubicBezTo>
                  <a:pt x="259" y="1217"/>
                  <a:pt x="232" y="1221"/>
                  <a:pt x="203" y="1232"/>
                </a:cubicBezTo>
                <a:cubicBezTo>
                  <a:pt x="203" y="1232"/>
                  <a:pt x="182" y="1259"/>
                  <a:pt x="187" y="1264"/>
                </a:cubicBezTo>
                <a:cubicBezTo>
                  <a:pt x="193" y="1270"/>
                  <a:pt x="235" y="1277"/>
                  <a:pt x="245" y="1279"/>
                </a:cubicBezTo>
                <a:cubicBezTo>
                  <a:pt x="298" y="1277"/>
                  <a:pt x="352" y="1285"/>
                  <a:pt x="404" y="1274"/>
                </a:cubicBezTo>
                <a:cubicBezTo>
                  <a:pt x="417" y="1271"/>
                  <a:pt x="426" y="1242"/>
                  <a:pt x="426" y="1242"/>
                </a:cubicBezTo>
                <a:cubicBezTo>
                  <a:pt x="434" y="1174"/>
                  <a:pt x="435" y="1117"/>
                  <a:pt x="415" y="1051"/>
                </a:cubicBezTo>
                <a:cubicBezTo>
                  <a:pt x="442" y="1042"/>
                  <a:pt x="434" y="1057"/>
                  <a:pt x="458" y="1072"/>
                </a:cubicBezTo>
                <a:cubicBezTo>
                  <a:pt x="473" y="1096"/>
                  <a:pt x="474" y="1130"/>
                  <a:pt x="489" y="1152"/>
                </a:cubicBezTo>
                <a:cubicBezTo>
                  <a:pt x="500" y="1168"/>
                  <a:pt x="532" y="1189"/>
                  <a:pt x="532" y="1189"/>
                </a:cubicBezTo>
                <a:lnTo>
                  <a:pt x="558" y="1237"/>
                </a:lnTo>
                <a:cubicBezTo>
                  <a:pt x="558" y="1237"/>
                  <a:pt x="558" y="1237"/>
                  <a:pt x="558" y="1237"/>
                </a:cubicBezTo>
                <a:cubicBezTo>
                  <a:pt x="566" y="1259"/>
                  <a:pt x="570" y="1277"/>
                  <a:pt x="574" y="1301"/>
                </a:cubicBezTo>
                <a:cubicBezTo>
                  <a:pt x="578" y="1352"/>
                  <a:pt x="577" y="1380"/>
                  <a:pt x="590" y="1423"/>
                </a:cubicBezTo>
                <a:cubicBezTo>
                  <a:pt x="593" y="1434"/>
                  <a:pt x="596" y="1445"/>
                  <a:pt x="601" y="1455"/>
                </a:cubicBezTo>
                <a:cubicBezTo>
                  <a:pt x="607" y="1466"/>
                  <a:pt x="622" y="1486"/>
                  <a:pt x="622" y="1486"/>
                </a:cubicBezTo>
                <a:cubicBezTo>
                  <a:pt x="629" y="1508"/>
                  <a:pt x="641" y="1531"/>
                  <a:pt x="654" y="1550"/>
                </a:cubicBezTo>
                <a:cubicBezTo>
                  <a:pt x="661" y="1572"/>
                  <a:pt x="673" y="1595"/>
                  <a:pt x="686" y="1614"/>
                </a:cubicBezTo>
                <a:cubicBezTo>
                  <a:pt x="695" y="1642"/>
                  <a:pt x="688" y="1626"/>
                  <a:pt x="712" y="1662"/>
                </a:cubicBezTo>
                <a:cubicBezTo>
                  <a:pt x="716" y="1667"/>
                  <a:pt x="723" y="1678"/>
                  <a:pt x="723" y="1678"/>
                </a:cubicBezTo>
                <a:cubicBezTo>
                  <a:pt x="730" y="1702"/>
                  <a:pt x="746" y="1720"/>
                  <a:pt x="760" y="1741"/>
                </a:cubicBezTo>
                <a:cubicBezTo>
                  <a:pt x="791" y="1788"/>
                  <a:pt x="825" y="1845"/>
                  <a:pt x="882" y="1863"/>
                </a:cubicBezTo>
                <a:cubicBezTo>
                  <a:pt x="919" y="1851"/>
                  <a:pt x="909" y="1779"/>
                  <a:pt x="909" y="1752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Freeform 27"/>
          <p:cNvSpPr>
            <a:spLocks/>
          </p:cNvSpPr>
          <p:nvPr/>
        </p:nvSpPr>
        <p:spPr bwMode="auto">
          <a:xfrm>
            <a:off x="7050088" y="3521075"/>
            <a:ext cx="806450" cy="725488"/>
          </a:xfrm>
          <a:custGeom>
            <a:avLst/>
            <a:gdLst>
              <a:gd name="T0" fmla="*/ 2147483647 w 508"/>
              <a:gd name="T1" fmla="*/ 2147483647 h 457"/>
              <a:gd name="T2" fmla="*/ 2147483647 w 508"/>
              <a:gd name="T3" fmla="*/ 2147483647 h 457"/>
              <a:gd name="T4" fmla="*/ 2147483647 w 508"/>
              <a:gd name="T5" fmla="*/ 2147483647 h 457"/>
              <a:gd name="T6" fmla="*/ 2147483647 w 508"/>
              <a:gd name="T7" fmla="*/ 2147483647 h 457"/>
              <a:gd name="T8" fmla="*/ 2147483647 w 508"/>
              <a:gd name="T9" fmla="*/ 2147483647 h 457"/>
              <a:gd name="T10" fmla="*/ 2147483647 w 508"/>
              <a:gd name="T11" fmla="*/ 0 h 457"/>
              <a:gd name="T12" fmla="*/ 2147483647 w 508"/>
              <a:gd name="T13" fmla="*/ 2147483647 h 457"/>
              <a:gd name="T14" fmla="*/ 2147483647 w 508"/>
              <a:gd name="T15" fmla="*/ 2147483647 h 457"/>
              <a:gd name="T16" fmla="*/ 2147483647 w 508"/>
              <a:gd name="T17" fmla="*/ 2147483647 h 457"/>
              <a:gd name="T18" fmla="*/ 2147483647 w 508"/>
              <a:gd name="T19" fmla="*/ 2147483647 h 457"/>
              <a:gd name="T20" fmla="*/ 2147483647 w 508"/>
              <a:gd name="T21" fmla="*/ 2147483647 h 457"/>
              <a:gd name="T22" fmla="*/ 2147483647 w 508"/>
              <a:gd name="T23" fmla="*/ 2147483647 h 457"/>
              <a:gd name="T24" fmla="*/ 2147483647 w 508"/>
              <a:gd name="T25" fmla="*/ 2147483647 h 457"/>
              <a:gd name="T26" fmla="*/ 2147483647 w 508"/>
              <a:gd name="T27" fmla="*/ 2147483647 h 457"/>
              <a:gd name="T28" fmla="*/ 2147483647 w 508"/>
              <a:gd name="T29" fmla="*/ 2147483647 h 457"/>
              <a:gd name="T30" fmla="*/ 2147483647 w 508"/>
              <a:gd name="T31" fmla="*/ 2147483647 h 457"/>
              <a:gd name="T32" fmla="*/ 2147483647 w 508"/>
              <a:gd name="T33" fmla="*/ 2147483647 h 457"/>
              <a:gd name="T34" fmla="*/ 2147483647 w 508"/>
              <a:gd name="T35" fmla="*/ 2147483647 h 457"/>
              <a:gd name="T36" fmla="*/ 2147483647 w 508"/>
              <a:gd name="T37" fmla="*/ 2147483647 h 457"/>
              <a:gd name="T38" fmla="*/ 2147483647 w 508"/>
              <a:gd name="T39" fmla="*/ 2147483647 h 457"/>
              <a:gd name="T40" fmla="*/ 2147483647 w 508"/>
              <a:gd name="T41" fmla="*/ 2147483647 h 457"/>
              <a:gd name="T42" fmla="*/ 2147483647 w 508"/>
              <a:gd name="T43" fmla="*/ 2147483647 h 457"/>
              <a:gd name="T44" fmla="*/ 2147483647 w 508"/>
              <a:gd name="T45" fmla="*/ 2147483647 h 45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508"/>
              <a:gd name="T70" fmla="*/ 0 h 457"/>
              <a:gd name="T71" fmla="*/ 508 w 508"/>
              <a:gd name="T72" fmla="*/ 457 h 457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508" h="457">
                <a:moveTo>
                  <a:pt x="73" y="324"/>
                </a:moveTo>
                <a:cubicBezTo>
                  <a:pt x="62" y="317"/>
                  <a:pt x="52" y="310"/>
                  <a:pt x="41" y="303"/>
                </a:cubicBezTo>
                <a:cubicBezTo>
                  <a:pt x="30" y="296"/>
                  <a:pt x="19" y="271"/>
                  <a:pt x="19" y="271"/>
                </a:cubicBezTo>
                <a:cubicBezTo>
                  <a:pt x="4" y="222"/>
                  <a:pt x="0" y="165"/>
                  <a:pt x="46" y="133"/>
                </a:cubicBezTo>
                <a:cubicBezTo>
                  <a:pt x="67" y="101"/>
                  <a:pt x="88" y="69"/>
                  <a:pt x="110" y="37"/>
                </a:cubicBezTo>
                <a:cubicBezTo>
                  <a:pt x="124" y="16"/>
                  <a:pt x="167" y="7"/>
                  <a:pt x="189" y="0"/>
                </a:cubicBezTo>
                <a:cubicBezTo>
                  <a:pt x="242" y="4"/>
                  <a:pt x="250" y="0"/>
                  <a:pt x="290" y="11"/>
                </a:cubicBezTo>
                <a:cubicBezTo>
                  <a:pt x="301" y="14"/>
                  <a:pt x="322" y="21"/>
                  <a:pt x="322" y="21"/>
                </a:cubicBezTo>
                <a:cubicBezTo>
                  <a:pt x="333" y="28"/>
                  <a:pt x="343" y="36"/>
                  <a:pt x="354" y="43"/>
                </a:cubicBezTo>
                <a:cubicBezTo>
                  <a:pt x="359" y="46"/>
                  <a:pt x="370" y="53"/>
                  <a:pt x="370" y="53"/>
                </a:cubicBezTo>
                <a:cubicBezTo>
                  <a:pt x="388" y="80"/>
                  <a:pt x="417" y="94"/>
                  <a:pt x="444" y="112"/>
                </a:cubicBezTo>
                <a:cubicBezTo>
                  <a:pt x="455" y="119"/>
                  <a:pt x="476" y="133"/>
                  <a:pt x="476" y="133"/>
                </a:cubicBezTo>
                <a:cubicBezTo>
                  <a:pt x="486" y="183"/>
                  <a:pt x="497" y="232"/>
                  <a:pt x="508" y="282"/>
                </a:cubicBezTo>
                <a:cubicBezTo>
                  <a:pt x="506" y="301"/>
                  <a:pt x="507" y="321"/>
                  <a:pt x="503" y="340"/>
                </a:cubicBezTo>
                <a:cubicBezTo>
                  <a:pt x="499" y="357"/>
                  <a:pt x="486" y="357"/>
                  <a:pt x="476" y="367"/>
                </a:cubicBezTo>
                <a:cubicBezTo>
                  <a:pt x="457" y="386"/>
                  <a:pt x="446" y="409"/>
                  <a:pt x="423" y="425"/>
                </a:cubicBezTo>
                <a:cubicBezTo>
                  <a:pt x="414" y="453"/>
                  <a:pt x="394" y="448"/>
                  <a:pt x="370" y="457"/>
                </a:cubicBezTo>
                <a:cubicBezTo>
                  <a:pt x="352" y="455"/>
                  <a:pt x="334" y="454"/>
                  <a:pt x="317" y="451"/>
                </a:cubicBezTo>
                <a:cubicBezTo>
                  <a:pt x="306" y="449"/>
                  <a:pt x="296" y="444"/>
                  <a:pt x="285" y="441"/>
                </a:cubicBezTo>
                <a:cubicBezTo>
                  <a:pt x="280" y="439"/>
                  <a:pt x="269" y="436"/>
                  <a:pt x="269" y="436"/>
                </a:cubicBezTo>
                <a:cubicBezTo>
                  <a:pt x="250" y="423"/>
                  <a:pt x="227" y="411"/>
                  <a:pt x="205" y="404"/>
                </a:cubicBezTo>
                <a:cubicBezTo>
                  <a:pt x="186" y="391"/>
                  <a:pt x="164" y="379"/>
                  <a:pt x="142" y="372"/>
                </a:cubicBezTo>
                <a:cubicBezTo>
                  <a:pt x="104" y="346"/>
                  <a:pt x="103" y="362"/>
                  <a:pt x="73" y="324"/>
                </a:cubicBezTo>
                <a:close/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Freeform 28"/>
          <p:cNvSpPr>
            <a:spLocks/>
          </p:cNvSpPr>
          <p:nvPr/>
        </p:nvSpPr>
        <p:spPr bwMode="auto">
          <a:xfrm>
            <a:off x="5749925" y="1236663"/>
            <a:ext cx="1735138" cy="2284412"/>
          </a:xfrm>
          <a:custGeom>
            <a:avLst/>
            <a:gdLst>
              <a:gd name="T0" fmla="*/ 0 w 1093"/>
              <a:gd name="T1" fmla="*/ 0 h 1439"/>
              <a:gd name="T2" fmla="*/ 2147483647 w 1093"/>
              <a:gd name="T3" fmla="*/ 2147483647 h 1439"/>
              <a:gd name="T4" fmla="*/ 2147483647 w 1093"/>
              <a:gd name="T5" fmla="*/ 2147483647 h 1439"/>
              <a:gd name="T6" fmla="*/ 2147483647 w 1093"/>
              <a:gd name="T7" fmla="*/ 2147483647 h 1439"/>
              <a:gd name="T8" fmla="*/ 2147483647 w 1093"/>
              <a:gd name="T9" fmla="*/ 2147483647 h 1439"/>
              <a:gd name="T10" fmla="*/ 2147483647 w 1093"/>
              <a:gd name="T11" fmla="*/ 2147483647 h 1439"/>
              <a:gd name="T12" fmla="*/ 2147483647 w 1093"/>
              <a:gd name="T13" fmla="*/ 2147483647 h 1439"/>
              <a:gd name="T14" fmla="*/ 2147483647 w 1093"/>
              <a:gd name="T15" fmla="*/ 2147483647 h 1439"/>
              <a:gd name="T16" fmla="*/ 2147483647 w 1093"/>
              <a:gd name="T17" fmla="*/ 2147483647 h 1439"/>
              <a:gd name="T18" fmla="*/ 2147483647 w 1093"/>
              <a:gd name="T19" fmla="*/ 2147483647 h 1439"/>
              <a:gd name="T20" fmla="*/ 2147483647 w 1093"/>
              <a:gd name="T21" fmla="*/ 2147483647 h 1439"/>
              <a:gd name="T22" fmla="*/ 2147483647 w 1093"/>
              <a:gd name="T23" fmla="*/ 2147483647 h 1439"/>
              <a:gd name="T24" fmla="*/ 2147483647 w 1093"/>
              <a:gd name="T25" fmla="*/ 2147483647 h 1439"/>
              <a:gd name="T26" fmla="*/ 2147483647 w 1093"/>
              <a:gd name="T27" fmla="*/ 2147483647 h 1439"/>
              <a:gd name="T28" fmla="*/ 2147483647 w 1093"/>
              <a:gd name="T29" fmla="*/ 2147483647 h 1439"/>
              <a:gd name="T30" fmla="*/ 2147483647 w 1093"/>
              <a:gd name="T31" fmla="*/ 2147483647 h 1439"/>
              <a:gd name="T32" fmla="*/ 2147483647 w 1093"/>
              <a:gd name="T33" fmla="*/ 2147483647 h 1439"/>
              <a:gd name="T34" fmla="*/ 2147483647 w 1093"/>
              <a:gd name="T35" fmla="*/ 2147483647 h 1439"/>
              <a:gd name="T36" fmla="*/ 2147483647 w 1093"/>
              <a:gd name="T37" fmla="*/ 2147483647 h 1439"/>
              <a:gd name="T38" fmla="*/ 2147483647 w 1093"/>
              <a:gd name="T39" fmla="*/ 2147483647 h 1439"/>
              <a:gd name="T40" fmla="*/ 2147483647 w 1093"/>
              <a:gd name="T41" fmla="*/ 2147483647 h 1439"/>
              <a:gd name="T42" fmla="*/ 2147483647 w 1093"/>
              <a:gd name="T43" fmla="*/ 2147483647 h 1439"/>
              <a:gd name="T44" fmla="*/ 2147483647 w 1093"/>
              <a:gd name="T45" fmla="*/ 2147483647 h 1439"/>
              <a:gd name="T46" fmla="*/ 2147483647 w 1093"/>
              <a:gd name="T47" fmla="*/ 2147483647 h 1439"/>
              <a:gd name="T48" fmla="*/ 2147483647 w 1093"/>
              <a:gd name="T49" fmla="*/ 2147483647 h 1439"/>
              <a:gd name="T50" fmla="*/ 2147483647 w 1093"/>
              <a:gd name="T51" fmla="*/ 2147483647 h 1439"/>
              <a:gd name="T52" fmla="*/ 2147483647 w 1093"/>
              <a:gd name="T53" fmla="*/ 2147483647 h 1439"/>
              <a:gd name="T54" fmla="*/ 2147483647 w 1093"/>
              <a:gd name="T55" fmla="*/ 2147483647 h 1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93"/>
              <a:gd name="T85" fmla="*/ 0 h 1439"/>
              <a:gd name="T86" fmla="*/ 1093 w 1093"/>
              <a:gd name="T87" fmla="*/ 1439 h 1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93" h="1439">
                <a:moveTo>
                  <a:pt x="0" y="0"/>
                </a:moveTo>
                <a:cubicBezTo>
                  <a:pt x="60" y="17"/>
                  <a:pt x="123" y="18"/>
                  <a:pt x="185" y="22"/>
                </a:cubicBezTo>
                <a:cubicBezTo>
                  <a:pt x="216" y="29"/>
                  <a:pt x="242" y="39"/>
                  <a:pt x="270" y="53"/>
                </a:cubicBezTo>
                <a:cubicBezTo>
                  <a:pt x="285" y="61"/>
                  <a:pt x="318" y="69"/>
                  <a:pt x="318" y="69"/>
                </a:cubicBezTo>
                <a:cubicBezTo>
                  <a:pt x="329" y="76"/>
                  <a:pt x="339" y="84"/>
                  <a:pt x="350" y="91"/>
                </a:cubicBezTo>
                <a:cubicBezTo>
                  <a:pt x="365" y="102"/>
                  <a:pt x="372" y="122"/>
                  <a:pt x="387" y="133"/>
                </a:cubicBezTo>
                <a:cubicBezTo>
                  <a:pt x="395" y="159"/>
                  <a:pt x="409" y="189"/>
                  <a:pt x="424" y="213"/>
                </a:cubicBezTo>
                <a:cubicBezTo>
                  <a:pt x="432" y="256"/>
                  <a:pt x="438" y="298"/>
                  <a:pt x="451" y="340"/>
                </a:cubicBezTo>
                <a:cubicBezTo>
                  <a:pt x="454" y="351"/>
                  <a:pt x="450" y="369"/>
                  <a:pt x="461" y="372"/>
                </a:cubicBezTo>
                <a:cubicBezTo>
                  <a:pt x="484" y="379"/>
                  <a:pt x="472" y="376"/>
                  <a:pt x="499" y="383"/>
                </a:cubicBezTo>
                <a:cubicBezTo>
                  <a:pt x="535" y="377"/>
                  <a:pt x="548" y="371"/>
                  <a:pt x="584" y="377"/>
                </a:cubicBezTo>
                <a:cubicBezTo>
                  <a:pt x="604" y="385"/>
                  <a:pt x="608" y="398"/>
                  <a:pt x="626" y="409"/>
                </a:cubicBezTo>
                <a:cubicBezTo>
                  <a:pt x="654" y="449"/>
                  <a:pt x="671" y="487"/>
                  <a:pt x="716" y="515"/>
                </a:cubicBezTo>
                <a:cubicBezTo>
                  <a:pt x="732" y="539"/>
                  <a:pt x="744" y="559"/>
                  <a:pt x="764" y="579"/>
                </a:cubicBezTo>
                <a:cubicBezTo>
                  <a:pt x="776" y="617"/>
                  <a:pt x="759" y="574"/>
                  <a:pt x="785" y="606"/>
                </a:cubicBezTo>
                <a:cubicBezTo>
                  <a:pt x="802" y="626"/>
                  <a:pt x="808" y="661"/>
                  <a:pt x="817" y="685"/>
                </a:cubicBezTo>
                <a:cubicBezTo>
                  <a:pt x="827" y="711"/>
                  <a:pt x="821" y="696"/>
                  <a:pt x="833" y="733"/>
                </a:cubicBezTo>
                <a:cubicBezTo>
                  <a:pt x="835" y="738"/>
                  <a:pt x="838" y="749"/>
                  <a:pt x="838" y="749"/>
                </a:cubicBezTo>
                <a:cubicBezTo>
                  <a:pt x="845" y="801"/>
                  <a:pt x="829" y="920"/>
                  <a:pt x="870" y="945"/>
                </a:cubicBezTo>
                <a:cubicBezTo>
                  <a:pt x="884" y="965"/>
                  <a:pt x="908" y="980"/>
                  <a:pt x="929" y="993"/>
                </a:cubicBezTo>
                <a:cubicBezTo>
                  <a:pt x="932" y="998"/>
                  <a:pt x="935" y="1004"/>
                  <a:pt x="939" y="1009"/>
                </a:cubicBezTo>
                <a:cubicBezTo>
                  <a:pt x="943" y="1014"/>
                  <a:pt x="951" y="1015"/>
                  <a:pt x="955" y="1020"/>
                </a:cubicBezTo>
                <a:cubicBezTo>
                  <a:pt x="975" y="1045"/>
                  <a:pt x="943" y="1030"/>
                  <a:pt x="977" y="1041"/>
                </a:cubicBezTo>
                <a:cubicBezTo>
                  <a:pt x="980" y="1046"/>
                  <a:pt x="981" y="1055"/>
                  <a:pt x="987" y="1057"/>
                </a:cubicBezTo>
                <a:cubicBezTo>
                  <a:pt x="1004" y="1063"/>
                  <a:pt x="1034" y="1045"/>
                  <a:pt x="1040" y="1062"/>
                </a:cubicBezTo>
                <a:cubicBezTo>
                  <a:pt x="1058" y="1114"/>
                  <a:pt x="1043" y="1172"/>
                  <a:pt x="1046" y="1227"/>
                </a:cubicBezTo>
                <a:cubicBezTo>
                  <a:pt x="1047" y="1245"/>
                  <a:pt x="1072" y="1275"/>
                  <a:pt x="1072" y="1275"/>
                </a:cubicBezTo>
                <a:cubicBezTo>
                  <a:pt x="1091" y="1337"/>
                  <a:pt x="1093" y="1370"/>
                  <a:pt x="1093" y="1439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Freeform 29"/>
          <p:cNvSpPr>
            <a:spLocks/>
          </p:cNvSpPr>
          <p:nvPr/>
        </p:nvSpPr>
        <p:spPr bwMode="auto">
          <a:xfrm>
            <a:off x="7485063" y="2973388"/>
            <a:ext cx="523875" cy="481012"/>
          </a:xfrm>
          <a:custGeom>
            <a:avLst/>
            <a:gdLst>
              <a:gd name="T0" fmla="*/ 0 w 330"/>
              <a:gd name="T1" fmla="*/ 2147483647 h 303"/>
              <a:gd name="T2" fmla="*/ 2147483647 w 330"/>
              <a:gd name="T3" fmla="*/ 2147483647 h 303"/>
              <a:gd name="T4" fmla="*/ 2147483647 w 330"/>
              <a:gd name="T5" fmla="*/ 2147483647 h 303"/>
              <a:gd name="T6" fmla="*/ 2147483647 w 330"/>
              <a:gd name="T7" fmla="*/ 0 h 303"/>
              <a:gd name="T8" fmla="*/ 2147483647 w 330"/>
              <a:gd name="T9" fmla="*/ 2147483647 h 303"/>
              <a:gd name="T10" fmla="*/ 2147483647 w 330"/>
              <a:gd name="T11" fmla="*/ 2147483647 h 303"/>
              <a:gd name="T12" fmla="*/ 2147483647 w 330"/>
              <a:gd name="T13" fmla="*/ 2147483647 h 303"/>
              <a:gd name="T14" fmla="*/ 2147483647 w 330"/>
              <a:gd name="T15" fmla="*/ 2147483647 h 303"/>
              <a:gd name="T16" fmla="*/ 2147483647 w 330"/>
              <a:gd name="T17" fmla="*/ 2147483647 h 3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"/>
              <a:gd name="T28" fmla="*/ 0 h 303"/>
              <a:gd name="T29" fmla="*/ 330 w 330"/>
              <a:gd name="T30" fmla="*/ 303 h 30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" h="303">
                <a:moveTo>
                  <a:pt x="0" y="271"/>
                </a:moveTo>
                <a:cubicBezTo>
                  <a:pt x="31" y="264"/>
                  <a:pt x="63" y="267"/>
                  <a:pt x="91" y="250"/>
                </a:cubicBezTo>
                <a:cubicBezTo>
                  <a:pt x="101" y="234"/>
                  <a:pt x="106" y="220"/>
                  <a:pt x="112" y="202"/>
                </a:cubicBezTo>
                <a:cubicBezTo>
                  <a:pt x="106" y="131"/>
                  <a:pt x="77" y="26"/>
                  <a:pt x="160" y="0"/>
                </a:cubicBezTo>
                <a:cubicBezTo>
                  <a:pt x="182" y="15"/>
                  <a:pt x="182" y="34"/>
                  <a:pt x="191" y="58"/>
                </a:cubicBezTo>
                <a:cubicBezTo>
                  <a:pt x="212" y="113"/>
                  <a:pt x="219" y="176"/>
                  <a:pt x="245" y="228"/>
                </a:cubicBezTo>
                <a:cubicBezTo>
                  <a:pt x="257" y="251"/>
                  <a:pt x="260" y="248"/>
                  <a:pt x="287" y="266"/>
                </a:cubicBezTo>
                <a:cubicBezTo>
                  <a:pt x="292" y="270"/>
                  <a:pt x="293" y="277"/>
                  <a:pt x="298" y="281"/>
                </a:cubicBezTo>
                <a:cubicBezTo>
                  <a:pt x="308" y="289"/>
                  <a:pt x="330" y="303"/>
                  <a:pt x="330" y="303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Freeform 30"/>
          <p:cNvSpPr>
            <a:spLocks/>
          </p:cNvSpPr>
          <p:nvPr/>
        </p:nvSpPr>
        <p:spPr bwMode="auto">
          <a:xfrm>
            <a:off x="5521325" y="3189288"/>
            <a:ext cx="506413" cy="1192212"/>
          </a:xfrm>
          <a:custGeom>
            <a:avLst/>
            <a:gdLst>
              <a:gd name="T0" fmla="*/ 0 w 319"/>
              <a:gd name="T1" fmla="*/ 2147483647 h 751"/>
              <a:gd name="T2" fmla="*/ 2147483647 w 319"/>
              <a:gd name="T3" fmla="*/ 2147483647 h 751"/>
              <a:gd name="T4" fmla="*/ 2147483647 w 319"/>
              <a:gd name="T5" fmla="*/ 2147483647 h 751"/>
              <a:gd name="T6" fmla="*/ 2147483647 w 319"/>
              <a:gd name="T7" fmla="*/ 2147483647 h 751"/>
              <a:gd name="T8" fmla="*/ 2147483647 w 319"/>
              <a:gd name="T9" fmla="*/ 2147483647 h 751"/>
              <a:gd name="T10" fmla="*/ 2147483647 w 319"/>
              <a:gd name="T11" fmla="*/ 2147483647 h 751"/>
              <a:gd name="T12" fmla="*/ 2147483647 w 319"/>
              <a:gd name="T13" fmla="*/ 2147483647 h 751"/>
              <a:gd name="T14" fmla="*/ 2147483647 w 319"/>
              <a:gd name="T15" fmla="*/ 2147483647 h 751"/>
              <a:gd name="T16" fmla="*/ 2147483647 w 319"/>
              <a:gd name="T17" fmla="*/ 2147483647 h 751"/>
              <a:gd name="T18" fmla="*/ 2147483647 w 319"/>
              <a:gd name="T19" fmla="*/ 2147483647 h 751"/>
              <a:gd name="T20" fmla="*/ 2147483647 w 319"/>
              <a:gd name="T21" fmla="*/ 2147483647 h 751"/>
              <a:gd name="T22" fmla="*/ 2147483647 w 319"/>
              <a:gd name="T23" fmla="*/ 2147483647 h 75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19"/>
              <a:gd name="T37" fmla="*/ 0 h 751"/>
              <a:gd name="T38" fmla="*/ 319 w 319"/>
              <a:gd name="T39" fmla="*/ 751 h 75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19" h="751">
                <a:moveTo>
                  <a:pt x="0" y="751"/>
                </a:moveTo>
                <a:cubicBezTo>
                  <a:pt x="26" y="741"/>
                  <a:pt x="39" y="736"/>
                  <a:pt x="64" y="719"/>
                </a:cubicBezTo>
                <a:cubicBezTo>
                  <a:pt x="69" y="715"/>
                  <a:pt x="80" y="708"/>
                  <a:pt x="80" y="708"/>
                </a:cubicBezTo>
                <a:cubicBezTo>
                  <a:pt x="91" y="690"/>
                  <a:pt x="89" y="695"/>
                  <a:pt x="96" y="676"/>
                </a:cubicBezTo>
                <a:cubicBezTo>
                  <a:pt x="99" y="666"/>
                  <a:pt x="106" y="645"/>
                  <a:pt x="106" y="645"/>
                </a:cubicBezTo>
                <a:cubicBezTo>
                  <a:pt x="120" y="459"/>
                  <a:pt x="106" y="682"/>
                  <a:pt x="106" y="347"/>
                </a:cubicBezTo>
                <a:cubicBezTo>
                  <a:pt x="106" y="287"/>
                  <a:pt x="99" y="252"/>
                  <a:pt x="128" y="209"/>
                </a:cubicBezTo>
                <a:cubicBezTo>
                  <a:pt x="138" y="177"/>
                  <a:pt x="149" y="147"/>
                  <a:pt x="154" y="114"/>
                </a:cubicBezTo>
                <a:cubicBezTo>
                  <a:pt x="152" y="82"/>
                  <a:pt x="152" y="50"/>
                  <a:pt x="149" y="18"/>
                </a:cubicBezTo>
                <a:cubicBezTo>
                  <a:pt x="149" y="12"/>
                  <a:pt x="139" y="4"/>
                  <a:pt x="144" y="2"/>
                </a:cubicBezTo>
                <a:cubicBezTo>
                  <a:pt x="148" y="0"/>
                  <a:pt x="181" y="36"/>
                  <a:pt x="186" y="39"/>
                </a:cubicBezTo>
                <a:cubicBezTo>
                  <a:pt x="201" y="87"/>
                  <a:pt x="281" y="82"/>
                  <a:pt x="319" y="82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Freeform 31"/>
          <p:cNvSpPr>
            <a:spLocks/>
          </p:cNvSpPr>
          <p:nvPr/>
        </p:nvSpPr>
        <p:spPr bwMode="auto">
          <a:xfrm>
            <a:off x="7080250" y="2038350"/>
            <a:ext cx="903288" cy="354013"/>
          </a:xfrm>
          <a:custGeom>
            <a:avLst/>
            <a:gdLst>
              <a:gd name="T0" fmla="*/ 0 w 569"/>
              <a:gd name="T1" fmla="*/ 2147483647 h 223"/>
              <a:gd name="T2" fmla="*/ 2147483647 w 569"/>
              <a:gd name="T3" fmla="*/ 2147483647 h 223"/>
              <a:gd name="T4" fmla="*/ 2147483647 w 569"/>
              <a:gd name="T5" fmla="*/ 2147483647 h 223"/>
              <a:gd name="T6" fmla="*/ 2147483647 w 569"/>
              <a:gd name="T7" fmla="*/ 2147483647 h 223"/>
              <a:gd name="T8" fmla="*/ 2147483647 w 569"/>
              <a:gd name="T9" fmla="*/ 2147483647 h 223"/>
              <a:gd name="T10" fmla="*/ 2147483647 w 569"/>
              <a:gd name="T11" fmla="*/ 2147483647 h 223"/>
              <a:gd name="T12" fmla="*/ 2147483647 w 569"/>
              <a:gd name="T13" fmla="*/ 2147483647 h 223"/>
              <a:gd name="T14" fmla="*/ 2147483647 w 569"/>
              <a:gd name="T15" fmla="*/ 2147483647 h 223"/>
              <a:gd name="T16" fmla="*/ 2147483647 w 569"/>
              <a:gd name="T17" fmla="*/ 2147483647 h 223"/>
              <a:gd name="T18" fmla="*/ 2147483647 w 569"/>
              <a:gd name="T19" fmla="*/ 0 h 2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69"/>
              <a:gd name="T31" fmla="*/ 0 h 223"/>
              <a:gd name="T32" fmla="*/ 569 w 569"/>
              <a:gd name="T33" fmla="*/ 223 h 2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69" h="223">
                <a:moveTo>
                  <a:pt x="0" y="223"/>
                </a:moveTo>
                <a:cubicBezTo>
                  <a:pt x="55" y="221"/>
                  <a:pt x="110" y="221"/>
                  <a:pt x="165" y="217"/>
                </a:cubicBezTo>
                <a:cubicBezTo>
                  <a:pt x="197" y="214"/>
                  <a:pt x="259" y="181"/>
                  <a:pt x="292" y="170"/>
                </a:cubicBezTo>
                <a:cubicBezTo>
                  <a:pt x="321" y="161"/>
                  <a:pt x="346" y="151"/>
                  <a:pt x="372" y="138"/>
                </a:cubicBezTo>
                <a:cubicBezTo>
                  <a:pt x="387" y="130"/>
                  <a:pt x="420" y="122"/>
                  <a:pt x="420" y="122"/>
                </a:cubicBezTo>
                <a:cubicBezTo>
                  <a:pt x="425" y="117"/>
                  <a:pt x="430" y="110"/>
                  <a:pt x="436" y="106"/>
                </a:cubicBezTo>
                <a:cubicBezTo>
                  <a:pt x="441" y="103"/>
                  <a:pt x="448" y="105"/>
                  <a:pt x="452" y="101"/>
                </a:cubicBezTo>
                <a:cubicBezTo>
                  <a:pt x="457" y="97"/>
                  <a:pt x="457" y="89"/>
                  <a:pt x="462" y="85"/>
                </a:cubicBezTo>
                <a:cubicBezTo>
                  <a:pt x="483" y="66"/>
                  <a:pt x="514" y="46"/>
                  <a:pt x="542" y="37"/>
                </a:cubicBezTo>
                <a:cubicBezTo>
                  <a:pt x="564" y="3"/>
                  <a:pt x="553" y="13"/>
                  <a:pt x="569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Freeform 32"/>
          <p:cNvSpPr>
            <a:spLocks/>
          </p:cNvSpPr>
          <p:nvPr/>
        </p:nvSpPr>
        <p:spPr bwMode="auto">
          <a:xfrm>
            <a:off x="5580063" y="2476500"/>
            <a:ext cx="488950" cy="698500"/>
          </a:xfrm>
          <a:custGeom>
            <a:avLst/>
            <a:gdLst>
              <a:gd name="T0" fmla="*/ 2147483647 w 308"/>
              <a:gd name="T1" fmla="*/ 2147483647 h 440"/>
              <a:gd name="T2" fmla="*/ 2147483647 w 308"/>
              <a:gd name="T3" fmla="*/ 2147483647 h 440"/>
              <a:gd name="T4" fmla="*/ 2147483647 w 308"/>
              <a:gd name="T5" fmla="*/ 2147483647 h 440"/>
              <a:gd name="T6" fmla="*/ 2147483647 w 308"/>
              <a:gd name="T7" fmla="*/ 2147483647 h 440"/>
              <a:gd name="T8" fmla="*/ 2147483647 w 308"/>
              <a:gd name="T9" fmla="*/ 2147483647 h 440"/>
              <a:gd name="T10" fmla="*/ 2147483647 w 308"/>
              <a:gd name="T11" fmla="*/ 2147483647 h 440"/>
              <a:gd name="T12" fmla="*/ 2147483647 w 308"/>
              <a:gd name="T13" fmla="*/ 2147483647 h 440"/>
              <a:gd name="T14" fmla="*/ 0 w 308"/>
              <a:gd name="T15" fmla="*/ 2147483647 h 440"/>
              <a:gd name="T16" fmla="*/ 2147483647 w 308"/>
              <a:gd name="T17" fmla="*/ 2147483647 h 440"/>
              <a:gd name="T18" fmla="*/ 2147483647 w 308"/>
              <a:gd name="T19" fmla="*/ 2147483647 h 440"/>
              <a:gd name="T20" fmla="*/ 2147483647 w 308"/>
              <a:gd name="T21" fmla="*/ 2147483647 h 440"/>
              <a:gd name="T22" fmla="*/ 2147483647 w 308"/>
              <a:gd name="T23" fmla="*/ 2147483647 h 440"/>
              <a:gd name="T24" fmla="*/ 2147483647 w 308"/>
              <a:gd name="T25" fmla="*/ 2147483647 h 440"/>
              <a:gd name="T26" fmla="*/ 2147483647 w 308"/>
              <a:gd name="T27" fmla="*/ 0 h 44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08"/>
              <a:gd name="T43" fmla="*/ 0 h 440"/>
              <a:gd name="T44" fmla="*/ 308 w 308"/>
              <a:gd name="T45" fmla="*/ 440 h 44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08" h="440">
                <a:moveTo>
                  <a:pt x="107" y="440"/>
                </a:moveTo>
                <a:cubicBezTo>
                  <a:pt x="90" y="397"/>
                  <a:pt x="75" y="359"/>
                  <a:pt x="64" y="313"/>
                </a:cubicBezTo>
                <a:cubicBezTo>
                  <a:pt x="62" y="318"/>
                  <a:pt x="60" y="324"/>
                  <a:pt x="59" y="329"/>
                </a:cubicBezTo>
                <a:cubicBezTo>
                  <a:pt x="57" y="338"/>
                  <a:pt x="62" y="359"/>
                  <a:pt x="53" y="356"/>
                </a:cubicBezTo>
                <a:cubicBezTo>
                  <a:pt x="42" y="353"/>
                  <a:pt x="49" y="333"/>
                  <a:pt x="43" y="324"/>
                </a:cubicBezTo>
                <a:cubicBezTo>
                  <a:pt x="19" y="287"/>
                  <a:pt x="26" y="304"/>
                  <a:pt x="16" y="276"/>
                </a:cubicBezTo>
                <a:cubicBezTo>
                  <a:pt x="14" y="264"/>
                  <a:pt x="13" y="251"/>
                  <a:pt x="11" y="239"/>
                </a:cubicBezTo>
                <a:cubicBezTo>
                  <a:pt x="8" y="219"/>
                  <a:pt x="0" y="180"/>
                  <a:pt x="0" y="180"/>
                </a:cubicBezTo>
                <a:cubicBezTo>
                  <a:pt x="7" y="145"/>
                  <a:pt x="6" y="143"/>
                  <a:pt x="38" y="133"/>
                </a:cubicBezTo>
                <a:cubicBezTo>
                  <a:pt x="48" y="126"/>
                  <a:pt x="59" y="118"/>
                  <a:pt x="69" y="111"/>
                </a:cubicBezTo>
                <a:cubicBezTo>
                  <a:pt x="78" y="105"/>
                  <a:pt x="101" y="101"/>
                  <a:pt x="101" y="101"/>
                </a:cubicBezTo>
                <a:cubicBezTo>
                  <a:pt x="138" y="76"/>
                  <a:pt x="168" y="69"/>
                  <a:pt x="213" y="64"/>
                </a:cubicBezTo>
                <a:cubicBezTo>
                  <a:pt x="238" y="55"/>
                  <a:pt x="252" y="35"/>
                  <a:pt x="276" y="26"/>
                </a:cubicBezTo>
                <a:cubicBezTo>
                  <a:pt x="291" y="4"/>
                  <a:pt x="293" y="15"/>
                  <a:pt x="308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Freeform 33"/>
          <p:cNvSpPr>
            <a:spLocks/>
          </p:cNvSpPr>
          <p:nvPr/>
        </p:nvSpPr>
        <p:spPr bwMode="auto">
          <a:xfrm>
            <a:off x="6297613" y="1177925"/>
            <a:ext cx="1701800" cy="203200"/>
          </a:xfrm>
          <a:custGeom>
            <a:avLst/>
            <a:gdLst>
              <a:gd name="T0" fmla="*/ 0 w 1072"/>
              <a:gd name="T1" fmla="*/ 2147483647 h 128"/>
              <a:gd name="T2" fmla="*/ 2147483647 w 1072"/>
              <a:gd name="T3" fmla="*/ 2147483647 h 128"/>
              <a:gd name="T4" fmla="*/ 2147483647 w 1072"/>
              <a:gd name="T5" fmla="*/ 2147483647 h 128"/>
              <a:gd name="T6" fmla="*/ 2147483647 w 1072"/>
              <a:gd name="T7" fmla="*/ 2147483647 h 128"/>
              <a:gd name="T8" fmla="*/ 2147483647 w 1072"/>
              <a:gd name="T9" fmla="*/ 2147483647 h 128"/>
              <a:gd name="T10" fmla="*/ 2147483647 w 1072"/>
              <a:gd name="T11" fmla="*/ 0 h 1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2"/>
              <a:gd name="T19" fmla="*/ 0 h 128"/>
              <a:gd name="T20" fmla="*/ 1072 w 1072"/>
              <a:gd name="T21" fmla="*/ 128 h 1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2" h="128">
                <a:moveTo>
                  <a:pt x="0" y="128"/>
                </a:moveTo>
                <a:cubicBezTo>
                  <a:pt x="113" y="126"/>
                  <a:pt x="226" y="125"/>
                  <a:pt x="339" y="122"/>
                </a:cubicBezTo>
                <a:cubicBezTo>
                  <a:pt x="374" y="121"/>
                  <a:pt x="406" y="103"/>
                  <a:pt x="440" y="101"/>
                </a:cubicBezTo>
                <a:cubicBezTo>
                  <a:pt x="548" y="94"/>
                  <a:pt x="655" y="88"/>
                  <a:pt x="764" y="85"/>
                </a:cubicBezTo>
                <a:cubicBezTo>
                  <a:pt x="816" y="81"/>
                  <a:pt x="870" y="77"/>
                  <a:pt x="918" y="53"/>
                </a:cubicBezTo>
                <a:cubicBezTo>
                  <a:pt x="966" y="29"/>
                  <a:pt x="1016" y="0"/>
                  <a:pt x="1072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Line 39"/>
          <p:cNvSpPr>
            <a:spLocks noChangeShapeType="1"/>
          </p:cNvSpPr>
          <p:nvPr/>
        </p:nvSpPr>
        <p:spPr bwMode="auto">
          <a:xfrm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8" name="Line 40"/>
          <p:cNvSpPr>
            <a:spLocks noChangeShapeType="1"/>
          </p:cNvSpPr>
          <p:nvPr/>
        </p:nvSpPr>
        <p:spPr bwMode="auto">
          <a:xfrm flipV="1"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9" name="Text Box 41"/>
          <p:cNvSpPr txBox="1">
            <a:spLocks noChangeArrowheads="1"/>
          </p:cNvSpPr>
          <p:nvPr/>
        </p:nvSpPr>
        <p:spPr bwMode="auto">
          <a:xfrm>
            <a:off x="1524000" y="3429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A</a:t>
            </a:r>
          </a:p>
        </p:txBody>
      </p:sp>
      <p:sp>
        <p:nvSpPr>
          <p:cNvPr id="36900" name="Text Box 42"/>
          <p:cNvSpPr txBox="1">
            <a:spLocks noChangeArrowheads="1"/>
          </p:cNvSpPr>
          <p:nvPr/>
        </p:nvSpPr>
        <p:spPr bwMode="auto">
          <a:xfrm>
            <a:off x="2584450" y="3429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B</a:t>
            </a:r>
          </a:p>
        </p:txBody>
      </p:sp>
      <p:sp>
        <p:nvSpPr>
          <p:cNvPr id="36901" name="Text Box 43"/>
          <p:cNvSpPr txBox="1">
            <a:spLocks noChangeArrowheads="1"/>
          </p:cNvSpPr>
          <p:nvPr/>
        </p:nvSpPr>
        <p:spPr bwMode="auto">
          <a:xfrm>
            <a:off x="3346450" y="3429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C</a:t>
            </a:r>
          </a:p>
        </p:txBody>
      </p:sp>
      <p:sp>
        <p:nvSpPr>
          <p:cNvPr id="36902" name="Text Box 44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  <p:grpSp>
        <p:nvGrpSpPr>
          <p:cNvPr id="36903" name="Group 45"/>
          <p:cNvGrpSpPr>
            <a:grpSpLocks/>
          </p:cNvGrpSpPr>
          <p:nvPr/>
        </p:nvGrpSpPr>
        <p:grpSpPr bwMode="auto">
          <a:xfrm>
            <a:off x="6248400" y="1828800"/>
            <a:ext cx="1371600" cy="1295400"/>
            <a:chOff x="3936" y="1152"/>
            <a:chExt cx="864" cy="816"/>
          </a:xfrm>
        </p:grpSpPr>
        <p:grpSp>
          <p:nvGrpSpPr>
            <p:cNvPr id="36904" name="Group 46"/>
            <p:cNvGrpSpPr>
              <a:grpSpLocks/>
            </p:cNvGrpSpPr>
            <p:nvPr/>
          </p:nvGrpSpPr>
          <p:grpSpPr bwMode="auto">
            <a:xfrm>
              <a:off x="4044" y="1386"/>
              <a:ext cx="288" cy="336"/>
              <a:chOff x="2592" y="1488"/>
              <a:chExt cx="288" cy="336"/>
            </a:xfrm>
          </p:grpSpPr>
          <p:sp>
            <p:nvSpPr>
              <p:cNvPr id="36908" name="Rectangle 47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9" name="Rectangle 48"/>
              <p:cNvSpPr>
                <a:spLocks noChangeArrowheads="1"/>
              </p:cNvSpPr>
              <p:nvPr/>
            </p:nvSpPr>
            <p:spPr bwMode="auto">
              <a:xfrm>
                <a:off x="2832" y="14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6910" name="AutoShape 49"/>
              <p:cNvCxnSpPr>
                <a:cxnSpLocks noChangeShapeType="1"/>
                <a:stCxn id="36908" idx="0"/>
                <a:endCxn id="36909" idx="1"/>
              </p:cNvCxnSpPr>
              <p:nvPr/>
            </p:nvCxnSpPr>
            <p:spPr bwMode="auto">
              <a:xfrm flipV="1">
                <a:off x="2616" y="1512"/>
                <a:ext cx="216" cy="264"/>
              </a:xfrm>
              <a:prstGeom prst="straightConnector1">
                <a:avLst/>
              </a:prstGeom>
              <a:noFill/>
              <a:ln w="28575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36905" name="Text Box 50"/>
            <p:cNvSpPr txBox="1">
              <a:spLocks noChangeArrowheads="1"/>
            </p:cNvSpPr>
            <p:nvPr/>
          </p:nvSpPr>
          <p:spPr bwMode="auto">
            <a:xfrm>
              <a:off x="4176" y="144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w</a:t>
              </a:r>
              <a:r>
                <a:rPr lang="en-US" b="0" baseline="-25000">
                  <a:solidFill>
                    <a:srgbClr val="FFFF00"/>
                  </a:solidFill>
                  <a:latin typeface="Comic Sans MS" pitchFamily="66" charset="0"/>
                </a:rPr>
                <a:t>ij</a:t>
              </a:r>
            </a:p>
          </p:txBody>
        </p:sp>
        <p:sp>
          <p:nvSpPr>
            <p:cNvPr id="36906" name="Text Box 51"/>
            <p:cNvSpPr txBox="1">
              <a:spLocks noChangeArrowheads="1"/>
            </p:cNvSpPr>
            <p:nvPr/>
          </p:nvSpPr>
          <p:spPr bwMode="auto">
            <a:xfrm>
              <a:off x="3936" y="168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i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  <p:sp>
          <p:nvSpPr>
            <p:cNvPr id="36907" name="Text Box 52"/>
            <p:cNvSpPr txBox="1">
              <a:spLocks noChangeArrowheads="1"/>
            </p:cNvSpPr>
            <p:nvPr/>
          </p:nvSpPr>
          <p:spPr bwMode="auto">
            <a:xfrm>
              <a:off x="4416" y="1152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j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00832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: Graph cut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276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/>
              <a:t>Set of edges whose removal makes a graph disconnected</a:t>
            </a:r>
          </a:p>
          <a:p>
            <a:pPr>
              <a:buFontTx/>
              <a:buChar char="•"/>
            </a:pPr>
            <a:r>
              <a:rPr lang="en-US"/>
              <a:t>Cost of a cut: sum of weights of cut edges</a:t>
            </a:r>
          </a:p>
          <a:p>
            <a:pPr>
              <a:buFontTx/>
              <a:buChar char="•"/>
            </a:pPr>
            <a:r>
              <a:rPr lang="en-US"/>
              <a:t>A graph cut gives us a segmentation</a:t>
            </a:r>
          </a:p>
          <a:p>
            <a:pPr lvl="1"/>
            <a:r>
              <a:rPr lang="en-US"/>
              <a:t>What is a “good” graph cut and how do we find one?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2849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3279775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2743200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3386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3814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4779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5316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3065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3171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532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3065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02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673600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424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930" name="AutoShape 18"/>
          <p:cNvCxnSpPr>
            <a:cxnSpLocks noChangeShapeType="1"/>
            <a:stCxn id="38916" idx="5"/>
            <a:endCxn id="38926" idx="1"/>
          </p:cNvCxnSpPr>
          <p:nvPr/>
        </p:nvCxnSpPr>
        <p:spPr bwMode="auto">
          <a:xfrm>
            <a:off x="2941638" y="1506538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1" name="AutoShape 19"/>
          <p:cNvCxnSpPr>
            <a:cxnSpLocks noChangeShapeType="1"/>
            <a:stCxn id="38918" idx="6"/>
            <a:endCxn id="38926" idx="3"/>
          </p:cNvCxnSpPr>
          <p:nvPr/>
        </p:nvCxnSpPr>
        <p:spPr bwMode="auto">
          <a:xfrm flipV="1">
            <a:off x="2849563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2" name="AutoShape 20"/>
          <p:cNvCxnSpPr>
            <a:cxnSpLocks noChangeShapeType="1"/>
            <a:stCxn id="38918" idx="5"/>
            <a:endCxn id="38923" idx="1"/>
          </p:cNvCxnSpPr>
          <p:nvPr/>
        </p:nvCxnSpPr>
        <p:spPr bwMode="auto">
          <a:xfrm>
            <a:off x="2835275" y="1963738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3" name="AutoShape 21"/>
          <p:cNvCxnSpPr>
            <a:cxnSpLocks noChangeShapeType="1"/>
            <a:stCxn id="38916" idx="3"/>
            <a:endCxn id="38918" idx="0"/>
          </p:cNvCxnSpPr>
          <p:nvPr/>
        </p:nvCxnSpPr>
        <p:spPr bwMode="auto">
          <a:xfrm flipH="1">
            <a:off x="2797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4" name="AutoShape 22"/>
          <p:cNvCxnSpPr>
            <a:cxnSpLocks noChangeShapeType="1"/>
            <a:stCxn id="38926" idx="4"/>
            <a:endCxn id="38923" idx="0"/>
          </p:cNvCxnSpPr>
          <p:nvPr/>
        </p:nvCxnSpPr>
        <p:spPr bwMode="auto">
          <a:xfrm>
            <a:off x="3119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5" name="AutoShape 23"/>
          <p:cNvCxnSpPr>
            <a:cxnSpLocks noChangeShapeType="1"/>
            <a:stCxn id="38926" idx="7"/>
            <a:endCxn id="38917" idx="4"/>
          </p:cNvCxnSpPr>
          <p:nvPr/>
        </p:nvCxnSpPr>
        <p:spPr bwMode="auto">
          <a:xfrm flipV="1">
            <a:off x="3155950" y="1409700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6" name="AutoShape 24"/>
          <p:cNvCxnSpPr>
            <a:cxnSpLocks noChangeShapeType="1"/>
            <a:stCxn id="38926" idx="5"/>
            <a:endCxn id="38919" idx="1"/>
          </p:cNvCxnSpPr>
          <p:nvPr/>
        </p:nvCxnSpPr>
        <p:spPr bwMode="auto">
          <a:xfrm>
            <a:off x="3155950" y="1735138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7" name="AutoShape 25"/>
          <p:cNvCxnSpPr>
            <a:cxnSpLocks noChangeShapeType="1"/>
            <a:stCxn id="38923" idx="6"/>
            <a:endCxn id="38919" idx="3"/>
          </p:cNvCxnSpPr>
          <p:nvPr/>
        </p:nvCxnSpPr>
        <p:spPr bwMode="auto">
          <a:xfrm flipV="1">
            <a:off x="3171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8" name="AutoShape 26"/>
          <p:cNvCxnSpPr>
            <a:cxnSpLocks noChangeShapeType="1"/>
            <a:stCxn id="38916" idx="7"/>
            <a:endCxn id="38924" idx="3"/>
          </p:cNvCxnSpPr>
          <p:nvPr/>
        </p:nvCxnSpPr>
        <p:spPr bwMode="auto">
          <a:xfrm flipV="1">
            <a:off x="2941638" y="1163638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9" name="AutoShape 27"/>
          <p:cNvCxnSpPr>
            <a:cxnSpLocks noChangeShapeType="1"/>
            <a:stCxn id="38924" idx="5"/>
            <a:endCxn id="38917" idx="0"/>
          </p:cNvCxnSpPr>
          <p:nvPr/>
        </p:nvCxnSpPr>
        <p:spPr bwMode="auto">
          <a:xfrm>
            <a:off x="3263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0" name="AutoShape 28"/>
          <p:cNvCxnSpPr>
            <a:cxnSpLocks noChangeShapeType="1"/>
            <a:stCxn id="38919" idx="7"/>
            <a:endCxn id="38920" idx="3"/>
          </p:cNvCxnSpPr>
          <p:nvPr/>
        </p:nvCxnSpPr>
        <p:spPr bwMode="auto">
          <a:xfrm flipV="1">
            <a:off x="3478213" y="1735138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1" name="AutoShape 29"/>
          <p:cNvCxnSpPr>
            <a:cxnSpLocks noChangeShapeType="1"/>
            <a:stCxn id="38924" idx="6"/>
            <a:endCxn id="38920" idx="1"/>
          </p:cNvCxnSpPr>
          <p:nvPr/>
        </p:nvCxnSpPr>
        <p:spPr bwMode="auto">
          <a:xfrm>
            <a:off x="3279775" y="1123950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2" name="AutoShape 30"/>
          <p:cNvCxnSpPr>
            <a:cxnSpLocks noChangeShapeType="1"/>
            <a:stCxn id="38926" idx="6"/>
            <a:endCxn id="38920" idx="2"/>
          </p:cNvCxnSpPr>
          <p:nvPr/>
        </p:nvCxnSpPr>
        <p:spPr bwMode="auto">
          <a:xfrm>
            <a:off x="3171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3" name="AutoShape 31"/>
          <p:cNvCxnSpPr>
            <a:cxnSpLocks noChangeShapeType="1"/>
            <a:stCxn id="38921" idx="4"/>
            <a:endCxn id="38928" idx="0"/>
          </p:cNvCxnSpPr>
          <p:nvPr/>
        </p:nvCxnSpPr>
        <p:spPr bwMode="auto">
          <a:xfrm flipH="1">
            <a:off x="4727575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4" name="AutoShape 32"/>
          <p:cNvCxnSpPr>
            <a:cxnSpLocks noChangeShapeType="1"/>
            <a:stCxn id="38921" idx="7"/>
            <a:endCxn id="38927" idx="3"/>
          </p:cNvCxnSpPr>
          <p:nvPr/>
        </p:nvCxnSpPr>
        <p:spPr bwMode="auto">
          <a:xfrm flipV="1">
            <a:off x="4872038" y="1392238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5" name="AutoShape 33"/>
          <p:cNvCxnSpPr>
            <a:cxnSpLocks noChangeShapeType="1"/>
            <a:stCxn id="38927" idx="4"/>
            <a:endCxn id="38922" idx="1"/>
          </p:cNvCxnSpPr>
          <p:nvPr/>
        </p:nvCxnSpPr>
        <p:spPr bwMode="auto">
          <a:xfrm>
            <a:off x="5156200" y="1409700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6" name="AutoShape 34"/>
          <p:cNvCxnSpPr>
            <a:cxnSpLocks noChangeShapeType="1"/>
            <a:stCxn id="38928" idx="6"/>
            <a:endCxn id="38922" idx="2"/>
          </p:cNvCxnSpPr>
          <p:nvPr/>
        </p:nvCxnSpPr>
        <p:spPr bwMode="auto">
          <a:xfrm>
            <a:off x="4779963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7" name="AutoShape 35"/>
          <p:cNvCxnSpPr>
            <a:cxnSpLocks noChangeShapeType="1"/>
            <a:stCxn id="38927" idx="5"/>
            <a:endCxn id="38925" idx="2"/>
          </p:cNvCxnSpPr>
          <p:nvPr/>
        </p:nvCxnSpPr>
        <p:spPr bwMode="auto">
          <a:xfrm>
            <a:off x="5194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8" name="AutoShape 36"/>
          <p:cNvCxnSpPr>
            <a:cxnSpLocks noChangeShapeType="1"/>
            <a:stCxn id="38921" idx="5"/>
            <a:endCxn id="38922" idx="1"/>
          </p:cNvCxnSpPr>
          <p:nvPr/>
        </p:nvCxnSpPr>
        <p:spPr bwMode="auto">
          <a:xfrm>
            <a:off x="4872038" y="1620838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9" name="AutoShape 37"/>
          <p:cNvCxnSpPr>
            <a:cxnSpLocks noChangeShapeType="1"/>
            <a:stCxn id="38925" idx="3"/>
            <a:endCxn id="38928" idx="7"/>
          </p:cNvCxnSpPr>
          <p:nvPr/>
        </p:nvCxnSpPr>
        <p:spPr bwMode="auto">
          <a:xfrm flipH="1">
            <a:off x="4765675" y="1620838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0" name="AutoShape 38"/>
          <p:cNvCxnSpPr>
            <a:cxnSpLocks noChangeShapeType="1"/>
            <a:stCxn id="38925" idx="4"/>
            <a:endCxn id="38929" idx="0"/>
          </p:cNvCxnSpPr>
          <p:nvPr/>
        </p:nvCxnSpPr>
        <p:spPr bwMode="auto">
          <a:xfrm flipH="1">
            <a:off x="5478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1" name="AutoShape 39"/>
          <p:cNvCxnSpPr>
            <a:cxnSpLocks noChangeShapeType="1"/>
            <a:stCxn id="38928" idx="5"/>
            <a:endCxn id="38929" idx="2"/>
          </p:cNvCxnSpPr>
          <p:nvPr/>
        </p:nvCxnSpPr>
        <p:spPr bwMode="auto">
          <a:xfrm>
            <a:off x="4765675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2" name="AutoShape 40"/>
          <p:cNvCxnSpPr>
            <a:cxnSpLocks noChangeShapeType="1"/>
            <a:stCxn id="38920" idx="6"/>
            <a:endCxn id="38921" idx="2"/>
          </p:cNvCxnSpPr>
          <p:nvPr/>
        </p:nvCxnSpPr>
        <p:spPr bwMode="auto">
          <a:xfrm flipV="1">
            <a:off x="3922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3" name="AutoShape 41"/>
          <p:cNvCxnSpPr>
            <a:cxnSpLocks noChangeShapeType="1"/>
            <a:stCxn id="38919" idx="5"/>
            <a:endCxn id="38929" idx="3"/>
          </p:cNvCxnSpPr>
          <p:nvPr/>
        </p:nvCxnSpPr>
        <p:spPr bwMode="auto">
          <a:xfrm>
            <a:off x="3478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4" name="AutoShape 42"/>
          <p:cNvCxnSpPr>
            <a:cxnSpLocks noChangeShapeType="1"/>
            <a:stCxn id="38924" idx="7"/>
            <a:endCxn id="38921" idx="1"/>
          </p:cNvCxnSpPr>
          <p:nvPr/>
        </p:nvCxnSpPr>
        <p:spPr bwMode="auto">
          <a:xfrm>
            <a:off x="3263900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5" name="AutoShape 43"/>
          <p:cNvCxnSpPr>
            <a:cxnSpLocks noChangeShapeType="1"/>
            <a:stCxn id="38920" idx="5"/>
            <a:endCxn id="38928" idx="2"/>
          </p:cNvCxnSpPr>
          <p:nvPr/>
        </p:nvCxnSpPr>
        <p:spPr bwMode="auto">
          <a:xfrm>
            <a:off x="3906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2667000" y="205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5562600" y="1905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B</a:t>
            </a:r>
          </a:p>
        </p:txBody>
      </p:sp>
      <p:sp>
        <p:nvSpPr>
          <p:cNvPr id="38958" name="Text Box 48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35615487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cut</a:t>
            </a:r>
          </a:p>
        </p:txBody>
      </p:sp>
      <p:sp>
        <p:nvSpPr>
          <p:cNvPr id="151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/>
              <a:t>We can do segmentation by finding the </a:t>
            </a:r>
            <a:r>
              <a:rPr lang="en-US" i="1"/>
              <a:t>minimum cut</a:t>
            </a:r>
            <a:r>
              <a:rPr lang="en-US"/>
              <a:t> in a graph</a:t>
            </a:r>
          </a:p>
          <a:p>
            <a:pPr marL="1027113" lvl="1" indent="-455613"/>
            <a:r>
              <a:rPr lang="en-US"/>
              <a:t>Efficient algorithms exist for doing thi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429000"/>
            <a:ext cx="32829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124200"/>
            <a:ext cx="23495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1260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44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759D0B-6709-47CF-B423-FC4BA71BE56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85"/>
            <a:ext cx="8001000" cy="613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/>
          </p:cNvSpPr>
          <p:nvPr/>
        </p:nvSpPr>
        <p:spPr bwMode="auto">
          <a:xfrm>
            <a:off x="0" y="6553200"/>
            <a:ext cx="9144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1pPr>
            <a:lvl2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2pPr>
            <a:lvl3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3pPr>
            <a:lvl4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4pPr>
            <a:lvl5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/>
            <a:r>
              <a:rPr lang="en-US" altLang="en-US" sz="1400" dirty="0">
                <a:cs typeface="Times" charset="0"/>
              </a:rPr>
              <a:t>Slides accompanying Forsyth and Ponce “Computer Vision - A Modern Approach” 2e by D.A. Forsyth</a:t>
            </a:r>
          </a:p>
        </p:txBody>
      </p:sp>
    </p:spTree>
    <p:extLst>
      <p:ext uri="{BB962C8B-B14F-4D97-AF65-F5344CB8AC3E}">
        <p14:creationId xmlns:p14="http://schemas.microsoft.com/office/powerpoint/2010/main" val="15845937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ized cu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077200" cy="5257800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dirty="0"/>
              <a:t>Drawback: minimum cut tends to cut off very small, isolated components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274763" y="2174875"/>
            <a:ext cx="7516812" cy="2473325"/>
            <a:chOff x="803" y="1937"/>
            <a:chExt cx="4735" cy="1822"/>
          </a:xfrm>
        </p:grpSpPr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1197" y="2222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6"/>
            <p:cNvSpPr>
              <a:spLocks noChangeArrowheads="1"/>
            </p:cNvSpPr>
            <p:nvPr/>
          </p:nvSpPr>
          <p:spPr bwMode="auto">
            <a:xfrm>
              <a:off x="1182" y="252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7"/>
            <p:cNvSpPr>
              <a:spLocks noChangeArrowheads="1"/>
            </p:cNvSpPr>
            <p:nvPr/>
          </p:nvSpPr>
          <p:spPr bwMode="auto">
            <a:xfrm>
              <a:off x="1164" y="287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8"/>
            <p:cNvSpPr>
              <a:spLocks noChangeArrowheads="1"/>
            </p:cNvSpPr>
            <p:nvPr/>
          </p:nvSpPr>
          <p:spPr bwMode="auto">
            <a:xfrm>
              <a:off x="1485" y="2540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9"/>
            <p:cNvSpPr>
              <a:spLocks noChangeArrowheads="1"/>
            </p:cNvSpPr>
            <p:nvPr/>
          </p:nvSpPr>
          <p:spPr bwMode="auto">
            <a:xfrm>
              <a:off x="1469" y="2883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0"/>
            <p:cNvSpPr>
              <a:spLocks noChangeArrowheads="1"/>
            </p:cNvSpPr>
            <p:nvPr/>
          </p:nvSpPr>
          <p:spPr bwMode="auto">
            <a:xfrm>
              <a:off x="1768" y="223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1"/>
            <p:cNvSpPr>
              <a:spLocks noChangeArrowheads="1"/>
            </p:cNvSpPr>
            <p:nvPr/>
          </p:nvSpPr>
          <p:spPr bwMode="auto">
            <a:xfrm>
              <a:off x="1496" y="2237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2"/>
            <p:cNvSpPr>
              <a:spLocks noChangeArrowheads="1"/>
            </p:cNvSpPr>
            <p:nvPr/>
          </p:nvSpPr>
          <p:spPr bwMode="auto">
            <a:xfrm>
              <a:off x="2238" y="2685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3"/>
            <p:cNvSpPr>
              <a:spLocks noChangeArrowheads="1"/>
            </p:cNvSpPr>
            <p:nvPr/>
          </p:nvSpPr>
          <p:spPr bwMode="auto">
            <a:xfrm>
              <a:off x="1766" y="2550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4"/>
            <p:cNvSpPr>
              <a:spLocks noChangeArrowheads="1"/>
            </p:cNvSpPr>
            <p:nvPr/>
          </p:nvSpPr>
          <p:spPr bwMode="auto">
            <a:xfrm>
              <a:off x="2334" y="3155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5"/>
            <p:cNvSpPr>
              <a:spLocks noChangeArrowheads="1"/>
            </p:cNvSpPr>
            <p:nvPr/>
          </p:nvSpPr>
          <p:spPr bwMode="auto">
            <a:xfrm>
              <a:off x="1765" y="2885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6"/>
            <p:cNvSpPr>
              <a:spLocks noChangeArrowheads="1"/>
            </p:cNvSpPr>
            <p:nvPr/>
          </p:nvSpPr>
          <p:spPr bwMode="auto">
            <a:xfrm>
              <a:off x="2848" y="2180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7"/>
            <p:cNvSpPr>
              <a:spLocks noChangeArrowheads="1"/>
            </p:cNvSpPr>
            <p:nvPr/>
          </p:nvSpPr>
          <p:spPr bwMode="auto">
            <a:xfrm>
              <a:off x="2937" y="3130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8"/>
            <p:cNvSpPr>
              <a:spLocks noChangeArrowheads="1"/>
            </p:cNvSpPr>
            <p:nvPr/>
          </p:nvSpPr>
          <p:spPr bwMode="auto">
            <a:xfrm>
              <a:off x="3242" y="2552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Oval 19"/>
            <p:cNvSpPr>
              <a:spLocks noChangeArrowheads="1"/>
            </p:cNvSpPr>
            <p:nvPr/>
          </p:nvSpPr>
          <p:spPr bwMode="auto">
            <a:xfrm>
              <a:off x="2306" y="2184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0"/>
            <p:cNvSpPr>
              <a:spLocks noChangeShapeType="1"/>
            </p:cNvSpPr>
            <p:nvPr/>
          </p:nvSpPr>
          <p:spPr bwMode="auto">
            <a:xfrm flipH="1">
              <a:off x="2116" y="1937"/>
              <a:ext cx="1" cy="1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1"/>
            <p:cNvSpPr>
              <a:spLocks/>
            </p:cNvSpPr>
            <p:nvPr/>
          </p:nvSpPr>
          <p:spPr bwMode="auto">
            <a:xfrm>
              <a:off x="2893" y="2005"/>
              <a:ext cx="1132" cy="1025"/>
            </a:xfrm>
            <a:custGeom>
              <a:avLst/>
              <a:gdLst>
                <a:gd name="T0" fmla="*/ 720 w 1132"/>
                <a:gd name="T1" fmla="*/ 0 h 1025"/>
                <a:gd name="T2" fmla="*/ 69 w 1132"/>
                <a:gd name="T3" fmla="*/ 606 h 1025"/>
                <a:gd name="T4" fmla="*/ 1132 w 1132"/>
                <a:gd name="T5" fmla="*/ 1025 h 1025"/>
                <a:gd name="T6" fmla="*/ 0 60000 65536"/>
                <a:gd name="T7" fmla="*/ 0 60000 65536"/>
                <a:gd name="T8" fmla="*/ 0 60000 65536"/>
                <a:gd name="T9" fmla="*/ 0 w 1132"/>
                <a:gd name="T10" fmla="*/ 0 h 1025"/>
                <a:gd name="T11" fmla="*/ 1132 w 1132"/>
                <a:gd name="T12" fmla="*/ 1025 h 10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025">
                  <a:moveTo>
                    <a:pt x="720" y="0"/>
                  </a:moveTo>
                  <a:cubicBezTo>
                    <a:pt x="360" y="217"/>
                    <a:pt x="0" y="435"/>
                    <a:pt x="69" y="606"/>
                  </a:cubicBezTo>
                  <a:cubicBezTo>
                    <a:pt x="138" y="777"/>
                    <a:pt x="635" y="901"/>
                    <a:pt x="1132" y="102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2"/>
            <p:cNvSpPr>
              <a:spLocks/>
            </p:cNvSpPr>
            <p:nvPr/>
          </p:nvSpPr>
          <p:spPr bwMode="auto">
            <a:xfrm>
              <a:off x="2659" y="2834"/>
              <a:ext cx="1380" cy="816"/>
            </a:xfrm>
            <a:custGeom>
              <a:avLst/>
              <a:gdLst>
                <a:gd name="T0" fmla="*/ 1380 w 1380"/>
                <a:gd name="T1" fmla="*/ 585 h 816"/>
                <a:gd name="T2" fmla="*/ 199 w 1380"/>
                <a:gd name="T3" fmla="*/ 39 h 816"/>
                <a:gd name="T4" fmla="*/ 184 w 1380"/>
                <a:gd name="T5" fmla="*/ 816 h 816"/>
                <a:gd name="T6" fmla="*/ 0 60000 65536"/>
                <a:gd name="T7" fmla="*/ 0 60000 65536"/>
                <a:gd name="T8" fmla="*/ 0 60000 65536"/>
                <a:gd name="T9" fmla="*/ 0 w 1380"/>
                <a:gd name="T10" fmla="*/ 0 h 816"/>
                <a:gd name="T11" fmla="*/ 1380 w 1380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0" h="816">
                  <a:moveTo>
                    <a:pt x="1380" y="585"/>
                  </a:moveTo>
                  <a:cubicBezTo>
                    <a:pt x="889" y="292"/>
                    <a:pt x="398" y="0"/>
                    <a:pt x="199" y="39"/>
                  </a:cubicBezTo>
                  <a:cubicBezTo>
                    <a:pt x="0" y="78"/>
                    <a:pt x="92" y="447"/>
                    <a:pt x="184" y="816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23"/>
            <p:cNvSpPr>
              <a:spLocks noChangeShapeType="1"/>
            </p:cNvSpPr>
            <p:nvPr/>
          </p:nvSpPr>
          <p:spPr bwMode="auto">
            <a:xfrm flipV="1">
              <a:off x="1242" y="3157"/>
              <a:ext cx="830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Text Box 24"/>
            <p:cNvSpPr txBox="1">
              <a:spLocks noChangeArrowheads="1"/>
            </p:cNvSpPr>
            <p:nvPr/>
          </p:nvSpPr>
          <p:spPr bwMode="auto">
            <a:xfrm>
              <a:off x="803" y="3422"/>
              <a:ext cx="824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Times New Roman" pitchFamily="18" charset="0"/>
                </a:rPr>
                <a:t>Ideal Cut</a:t>
              </a:r>
            </a:p>
          </p:txBody>
        </p:sp>
        <p:sp>
          <p:nvSpPr>
            <p:cNvPr id="42010" name="Line 25"/>
            <p:cNvSpPr>
              <a:spLocks noChangeShapeType="1"/>
            </p:cNvSpPr>
            <p:nvPr/>
          </p:nvSpPr>
          <p:spPr bwMode="auto">
            <a:xfrm flipH="1" flipV="1">
              <a:off x="3523" y="2147"/>
              <a:ext cx="868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1" name="Line 26"/>
            <p:cNvSpPr>
              <a:spLocks noChangeShapeType="1"/>
            </p:cNvSpPr>
            <p:nvPr/>
          </p:nvSpPr>
          <p:spPr bwMode="auto">
            <a:xfrm flipH="1">
              <a:off x="3957" y="2603"/>
              <a:ext cx="442" cy="74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Text Box 27"/>
            <p:cNvSpPr txBox="1">
              <a:spLocks noChangeArrowheads="1"/>
            </p:cNvSpPr>
            <p:nvPr/>
          </p:nvSpPr>
          <p:spPr bwMode="auto">
            <a:xfrm>
              <a:off x="4415" y="2404"/>
              <a:ext cx="1123" cy="1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Times New Roman" pitchFamily="18" charset="0"/>
                </a:rPr>
                <a:t>Cuts with </a:t>
              </a:r>
            </a:p>
            <a:p>
              <a:r>
                <a:rPr lang="en-US" b="0">
                  <a:latin typeface="Times New Roman" pitchFamily="18" charset="0"/>
                </a:rPr>
                <a:t>lesser weight</a:t>
              </a:r>
            </a:p>
            <a:p>
              <a:r>
                <a:rPr lang="en-US" b="0">
                  <a:latin typeface="Times New Roman" pitchFamily="18" charset="0"/>
                </a:rPr>
                <a:t>than the </a:t>
              </a:r>
            </a:p>
            <a:p>
              <a:r>
                <a:rPr lang="en-US" b="0">
                  <a:latin typeface="Times New Roman" pitchFamily="18" charset="0"/>
                </a:rPr>
                <a:t>ideal cut</a:t>
              </a:r>
            </a:p>
          </p:txBody>
        </p:sp>
      </p:grpSp>
      <p:sp>
        <p:nvSpPr>
          <p:cNvPr id="41989" name="Rectangle 28"/>
          <p:cNvSpPr>
            <a:spLocks noChangeArrowheads="1"/>
          </p:cNvSpPr>
          <p:nvPr/>
        </p:nvSpPr>
        <p:spPr bwMode="auto">
          <a:xfrm>
            <a:off x="4922838" y="6613525"/>
            <a:ext cx="42211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b="0"/>
              <a:t>* Slide from Khurram Hassan-Shafique </a:t>
            </a:r>
            <a:r>
              <a:rPr lang="en-US" sz="1000" b="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9132088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cut</a:t>
            </a:r>
          </a:p>
        </p:txBody>
      </p:sp>
      <p:sp>
        <p:nvSpPr>
          <p:cNvPr id="1435699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5257800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Drawback: minimum cut tends to cut off very small, isolated components</a:t>
            </a:r>
          </a:p>
          <a:p>
            <a:pPr>
              <a:buFontTx/>
              <a:buChar char="•"/>
              <a:defRPr/>
            </a:pPr>
            <a:r>
              <a:rPr lang="en-US" sz="2800" dirty="0"/>
              <a:t>This can be fixed by normalizing the cut by the weight of all the edges incident to the segment</a:t>
            </a:r>
          </a:p>
          <a:p>
            <a:pPr>
              <a:buFontTx/>
              <a:buChar char="•"/>
              <a:defRPr/>
            </a:pPr>
            <a:r>
              <a:rPr lang="en-US" sz="2800" dirty="0"/>
              <a:t>The </a:t>
            </a:r>
            <a:r>
              <a:rPr lang="en-US" sz="2800" i="1" dirty="0"/>
              <a:t>normalized cut</a:t>
            </a:r>
            <a:r>
              <a:rPr lang="en-US" sz="2800" dirty="0"/>
              <a:t> cost is:</a:t>
            </a:r>
          </a:p>
          <a:p>
            <a:pPr>
              <a:buFontTx/>
              <a:buChar char="•"/>
              <a:defRPr/>
            </a:pPr>
            <a:endParaRPr lang="en-US" sz="2800" dirty="0"/>
          </a:p>
          <a:p>
            <a:pPr>
              <a:buFontTx/>
              <a:buChar char="•"/>
              <a:defRPr/>
            </a:pPr>
            <a:endParaRPr lang="en-US" sz="2800" dirty="0"/>
          </a:p>
          <a:p>
            <a:pPr>
              <a:buFontTx/>
              <a:buChar char="•"/>
              <a:defRPr/>
            </a:pPr>
            <a:r>
              <a:rPr lang="en-US" sz="2800" dirty="0"/>
              <a:t>Finding the globally optimal cut is NP-complete, but a relaxed version can be solved using a generalized eigenvalue problem</a:t>
            </a: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</p:txBody>
      </p:sp>
      <p:sp>
        <p:nvSpPr>
          <p:cNvPr id="1435693" name="Rectangle 45"/>
          <p:cNvSpPr>
            <a:spLocks noChangeArrowheads="1"/>
          </p:cNvSpPr>
          <p:nvPr/>
        </p:nvSpPr>
        <p:spPr bwMode="auto">
          <a:xfrm>
            <a:off x="3124200" y="4305300"/>
            <a:ext cx="5867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/>
              <a:t> </a:t>
            </a:r>
            <a:r>
              <a:rPr lang="en-US" sz="2000" b="0" i="1" dirty="0"/>
              <a:t>w</a:t>
            </a:r>
            <a:r>
              <a:rPr lang="en-US" sz="2000" b="0" dirty="0"/>
              <a:t>(</a:t>
            </a:r>
            <a:r>
              <a:rPr lang="en-US" sz="2000" b="0" i="1" dirty="0"/>
              <a:t>A</a:t>
            </a:r>
            <a:r>
              <a:rPr lang="en-US" sz="2000" b="0" dirty="0"/>
              <a:t>, </a:t>
            </a:r>
            <a:r>
              <a:rPr lang="en-US" sz="2000" b="0" i="1" dirty="0"/>
              <a:t>B</a:t>
            </a:r>
            <a:r>
              <a:rPr lang="en-US" sz="2000" b="0" dirty="0"/>
              <a:t>) = sum of weights of all edges between </a:t>
            </a:r>
            <a:r>
              <a:rPr lang="en-US" sz="2000" b="0" i="1" dirty="0"/>
              <a:t>A</a:t>
            </a:r>
            <a:r>
              <a:rPr lang="en-US" sz="2000" b="0" dirty="0"/>
              <a:t> and </a:t>
            </a:r>
            <a:r>
              <a:rPr lang="en-US" sz="2000" b="0" i="1" dirty="0"/>
              <a:t>B</a:t>
            </a:r>
          </a:p>
        </p:txBody>
      </p:sp>
      <p:graphicFrame>
        <p:nvGraphicFramePr>
          <p:cNvPr id="1435696" name="Object 48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4876800" y="3486697"/>
          <a:ext cx="3687763" cy="78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1981080" imgH="419040" progId="Equation.3">
                  <p:embed/>
                </p:oleObj>
              </mc:Choice>
              <mc:Fallback>
                <p:oleObj name="Equation" r:id="rId4" imgW="1981080" imgH="419040" progId="Equation.3">
                  <p:embed/>
                  <p:pic>
                    <p:nvPicPr>
                      <p:cNvPr id="1435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86697"/>
                        <a:ext cx="3687763" cy="780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0"/>
          <p:cNvSpPr txBox="1">
            <a:spLocks noChangeArrowheads="1"/>
          </p:cNvSpPr>
          <p:nvPr/>
        </p:nvSpPr>
        <p:spPr bwMode="auto">
          <a:xfrm>
            <a:off x="152400" y="6477000"/>
            <a:ext cx="90074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J. Shi and J. Malik. </a:t>
            </a:r>
            <a:r>
              <a:rPr lang="en-US" sz="1600" b="0" dirty="0">
                <a:hlinkClick r:id="rId6"/>
              </a:rPr>
              <a:t>Normalized cuts and image segmentation.</a:t>
            </a:r>
            <a:r>
              <a:rPr lang="en-US" sz="1600" b="0" dirty="0"/>
              <a:t> PAMI 2000</a:t>
            </a:r>
          </a:p>
        </p:txBody>
      </p:sp>
    </p:spTree>
    <p:extLst>
      <p:ext uri="{BB962C8B-B14F-4D97-AF65-F5344CB8AC3E}">
        <p14:creationId xmlns:p14="http://schemas.microsoft.com/office/powerpoint/2010/main" val="353234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99" grpId="0" build="p"/>
      <p:bldP spid="143569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8287" y="141208"/>
            <a:ext cx="6885389" cy="4811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769027"/>
            <a:ext cx="7820025" cy="208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4399830" y="141208"/>
            <a:ext cx="1" cy="462781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4463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01000" cy="5257800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dirty="0"/>
              <a:t>Pro</a:t>
            </a:r>
          </a:p>
          <a:p>
            <a:pPr marL="1027113" lvl="1" indent="-455613"/>
            <a:r>
              <a:rPr lang="en-US" sz="2400" dirty="0"/>
              <a:t>Generic framework, can be used with many different features and affinity formulations</a:t>
            </a:r>
          </a:p>
          <a:p>
            <a:pPr marL="457200" indent="-457200">
              <a:buFontTx/>
              <a:buChar char="•"/>
            </a:pPr>
            <a:r>
              <a:rPr lang="en-US" dirty="0"/>
              <a:t>Con</a:t>
            </a:r>
          </a:p>
          <a:p>
            <a:pPr marL="1027113" lvl="1" indent="-455613"/>
            <a:r>
              <a:rPr lang="en-US" sz="2400" dirty="0"/>
              <a:t>High storage requirement and time complexity: involves solving a generalized eigenvalue problem of siz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x n</a:t>
            </a:r>
            <a:r>
              <a:rPr lang="en-US" sz="2400" dirty="0"/>
              <a:t>, where n is the number of pixels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ized cuts: Pro and con</a:t>
            </a:r>
          </a:p>
        </p:txBody>
      </p:sp>
    </p:spTree>
    <p:extLst>
      <p:ext uri="{BB962C8B-B14F-4D97-AF65-F5344CB8AC3E}">
        <p14:creationId xmlns:p14="http://schemas.microsoft.com/office/powerpoint/2010/main" val="348510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83" grpId="0" build="p" bldLvl="2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egmentation as lab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Suppose we want to segment an image into foreground and background</a:t>
            </a:r>
          </a:p>
          <a:p>
            <a:pPr marL="857250" lvl="1" indent="-457200">
              <a:buFont typeface="Arial" pitchFamily="34" charset="0"/>
              <a:buChar char="•"/>
            </a:pPr>
            <a:r>
              <a:rPr lang="en-US" sz="2400" dirty="0"/>
              <a:t>Binary labeling problem</a:t>
            </a:r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114675"/>
            <a:ext cx="2438400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15028" y="6550223"/>
            <a:ext cx="1628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Credit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32066992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egmentation as lab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Suppose we want to segment an image into foreground and background</a:t>
            </a:r>
          </a:p>
          <a:p>
            <a:pPr marL="857250" lvl="1" indent="-457200">
              <a:buFont typeface="Arial" pitchFamily="34" charset="0"/>
              <a:buChar char="•"/>
            </a:pPr>
            <a:r>
              <a:rPr lang="en-US" sz="2400" dirty="0"/>
              <a:t>Binary labeling problem</a:t>
            </a:r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81338"/>
            <a:ext cx="2514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76400" y="5029200"/>
            <a:ext cx="556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>
                <a:solidFill>
                  <a:srgbClr val="000000"/>
                </a:solidFill>
              </a:rPr>
              <a:t>User sketches out a few strokes on foreground and background…</a:t>
            </a:r>
          </a:p>
          <a:p>
            <a:pPr algn="ctr"/>
            <a:endParaRPr lang="en-US" b="0" dirty="0">
              <a:solidFill>
                <a:srgbClr val="000000"/>
              </a:solidFill>
            </a:endParaRPr>
          </a:p>
          <a:p>
            <a:pPr algn="ctr"/>
            <a:r>
              <a:rPr lang="en-US" b="0" dirty="0">
                <a:solidFill>
                  <a:srgbClr val="000000"/>
                </a:solidFill>
              </a:rPr>
              <a:t>How do we label the rest of the pixel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67093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83058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inary segmentation as energy min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525780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Define a labeling </a:t>
            </a:r>
            <a:r>
              <a:rPr lang="en-US" sz="2800" i="1" dirty="0"/>
              <a:t>L </a:t>
            </a:r>
            <a:r>
              <a:rPr lang="en-US" sz="2800" dirty="0"/>
              <a:t>as an assignment of each pixel with a 0-1 label (background or foreground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F</a:t>
            </a:r>
            <a:r>
              <a:rPr lang="en-US" sz="2800" dirty="0"/>
              <a:t>ind the labeling </a:t>
            </a:r>
            <a:r>
              <a:rPr lang="en-US" sz="2800" i="1" dirty="0"/>
              <a:t>L </a:t>
            </a:r>
            <a:r>
              <a:rPr lang="en-US" sz="2800" dirty="0"/>
              <a:t>that minimizes</a:t>
            </a:r>
          </a:p>
          <a:p>
            <a:pPr>
              <a:buFont typeface="Arial" charset="0"/>
              <a:buNone/>
            </a:pPr>
            <a:endParaRPr lang="en-US" sz="2800" dirty="0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1005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657600" y="3886200"/>
            <a:ext cx="1471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data ter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38800" y="3932366"/>
            <a:ext cx="18252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>
                <a:solidFill>
                  <a:srgbClr val="007E39"/>
                </a:solidFill>
              </a:rPr>
              <a:t>smoothness term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24200" y="4450140"/>
            <a:ext cx="2514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>
                <a:solidFill>
                  <a:srgbClr val="0000FF"/>
                </a:solidFill>
              </a:rPr>
              <a:t>How similar is each labeled pixel to the foreground or background?</a:t>
            </a:r>
          </a:p>
        </p:txBody>
      </p:sp>
      <p:pic>
        <p:nvPicPr>
          <p:cNvPr id="1002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4513640"/>
            <a:ext cx="2043112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257800" y="4343400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>
                <a:solidFill>
                  <a:srgbClr val="007E39"/>
                </a:solidFill>
              </a:rPr>
              <a:t>Encourage spatially coherent segmen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94899" y="6477000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291130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850582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81600"/>
            <a:ext cx="15716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5726113"/>
            <a:ext cx="15700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1028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698625"/>
            <a:ext cx="56769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2514600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>
            <a:stCxn id="15363" idx="0"/>
          </p:cNvCxnSpPr>
          <p:nvPr/>
        </p:nvCxnSpPr>
        <p:spPr>
          <a:xfrm rot="16200000" flipV="1">
            <a:off x="942975" y="2486025"/>
            <a:ext cx="685800" cy="7429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5363" idx="0"/>
          </p:cNvCxnSpPr>
          <p:nvPr/>
        </p:nvCxnSpPr>
        <p:spPr>
          <a:xfrm rot="16200000" flipV="1">
            <a:off x="1247775" y="2790825"/>
            <a:ext cx="609600" cy="2095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970088" y="5214938"/>
            <a:ext cx="48151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0" dirty="0">
                <a:solidFill>
                  <a:srgbClr val="000000"/>
                </a:solidFill>
              </a:rPr>
              <a:t>: “distance” from pixel to background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62150" y="5802313"/>
            <a:ext cx="4743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0" dirty="0">
                <a:solidFill>
                  <a:srgbClr val="000000"/>
                </a:solidFill>
              </a:rPr>
              <a:t>: “distance” from pixel to foreground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 flipV="1">
            <a:off x="6700838" y="5062538"/>
            <a:ext cx="53816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8800" b="0" dirty="0">
                <a:solidFill>
                  <a:srgbClr val="000000"/>
                </a:solidFill>
                <a:cs typeface="Times New Roman" pitchFamily="18" charset="0"/>
              </a:rPr>
              <a:t>{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239000" y="5181600"/>
            <a:ext cx="198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0" dirty="0">
                <a:solidFill>
                  <a:srgbClr val="000000"/>
                </a:solidFill>
              </a:rPr>
              <a:t>computed by creating a </a:t>
            </a:r>
            <a:r>
              <a:rPr lang="en-US" sz="1600" b="0" i="1" dirty="0">
                <a:solidFill>
                  <a:srgbClr val="000000"/>
                </a:solidFill>
              </a:rPr>
              <a:t>color model</a:t>
            </a:r>
            <a:r>
              <a:rPr lang="en-US" sz="1600" b="0" dirty="0">
                <a:solidFill>
                  <a:srgbClr val="000000"/>
                </a:solidFill>
              </a:rPr>
              <a:t> from user-labeled pixel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181600" y="-76200"/>
            <a:ext cx="2590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21057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0"/>
            <a:ext cx="2813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38350"/>
            <a:ext cx="408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-76200"/>
            <a:ext cx="2590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791200"/>
            <a:ext cx="157003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43000"/>
            <a:ext cx="28194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3181350"/>
            <a:ext cx="15716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9643180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9154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Neighboring pixels should generally have the same labels</a:t>
            </a:r>
          </a:p>
          <a:p>
            <a:pPr lvl="1"/>
            <a:r>
              <a:rPr lang="en-US" sz="2400" dirty="0"/>
              <a:t>Unless the pixels have very different intensities</a:t>
            </a:r>
          </a:p>
        </p:txBody>
      </p:sp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0"/>
            <a:ext cx="2209800" cy="8001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76600"/>
            <a:ext cx="63690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4114800" y="4495800"/>
            <a:ext cx="4836203" cy="471587"/>
            <a:chOff x="3907972" y="5193268"/>
            <a:chExt cx="4836991" cy="470878"/>
          </a:xfrm>
        </p:grpSpPr>
        <p:pic>
          <p:nvPicPr>
            <p:cNvPr id="3791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972" y="5345436"/>
              <a:ext cx="590550" cy="31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4" name="TextBox 9"/>
            <p:cNvSpPr txBox="1">
              <a:spLocks noChangeArrowheads="1"/>
            </p:cNvSpPr>
            <p:nvPr/>
          </p:nvSpPr>
          <p:spPr bwMode="auto">
            <a:xfrm>
              <a:off x="4495800" y="5193268"/>
              <a:ext cx="4249163" cy="460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b="0" dirty="0">
                  <a:solidFill>
                    <a:srgbClr val="000000"/>
                  </a:solidFill>
                </a:rPr>
                <a:t>: similarity in intensity of </a:t>
              </a:r>
              <a:r>
                <a:rPr lang="en-US" b="0" i="1" dirty="0">
                  <a:solidFill>
                    <a:srgbClr val="000000"/>
                  </a:solidFill>
                </a:rPr>
                <a:t>p</a:t>
              </a:r>
              <a:r>
                <a:rPr lang="en-US" b="0" dirty="0">
                  <a:solidFill>
                    <a:srgbClr val="000000"/>
                  </a:solidFill>
                </a:rPr>
                <a:t> and </a:t>
              </a:r>
              <a:r>
                <a:rPr lang="en-US" b="0" i="1" dirty="0">
                  <a:solidFill>
                    <a:srgbClr val="000000"/>
                  </a:solidFill>
                </a:rPr>
                <a:t>q</a:t>
              </a:r>
            </a:p>
          </p:txBody>
        </p:sp>
      </p:grp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2967415"/>
            <a:ext cx="21717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560513" y="4056441"/>
            <a:ext cx="2454527" cy="1582340"/>
            <a:chOff x="1560909" y="4520460"/>
            <a:chExt cx="2454095" cy="1583121"/>
          </a:xfrm>
        </p:grpSpPr>
        <p:sp>
          <p:nvSpPr>
            <p:cNvPr id="11" name="Oval 10"/>
            <p:cNvSpPr/>
            <p:nvPr/>
          </p:nvSpPr>
          <p:spPr>
            <a:xfrm>
              <a:off x="1560909" y="4520460"/>
              <a:ext cx="92059" cy="921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prstClr val="white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719631" y="4520460"/>
              <a:ext cx="92059" cy="921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prstClr val="white"/>
                </a:solidFill>
              </a:endParaRPr>
            </a:p>
          </p:txBody>
        </p:sp>
        <p:grpSp>
          <p:nvGrpSpPr>
            <p:cNvPr id="37909" name="Group 19"/>
            <p:cNvGrpSpPr>
              <a:grpSpLocks/>
            </p:cNvGrpSpPr>
            <p:nvPr/>
          </p:nvGrpSpPr>
          <p:grpSpPr bwMode="auto">
            <a:xfrm>
              <a:off x="2475309" y="5641688"/>
              <a:ext cx="1539695" cy="461893"/>
              <a:chOff x="2362200" y="5486400"/>
              <a:chExt cx="1539695" cy="461893"/>
            </a:xfrm>
          </p:grpSpPr>
          <p:pic>
            <p:nvPicPr>
              <p:cNvPr id="3791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2200" y="5562600"/>
                <a:ext cx="559425" cy="301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12" name="TextBox 18"/>
              <p:cNvSpPr txBox="1">
                <a:spLocks noChangeArrowheads="1"/>
              </p:cNvSpPr>
              <p:nvPr/>
            </p:nvSpPr>
            <p:spPr bwMode="auto">
              <a:xfrm>
                <a:off x="2882244" y="5486400"/>
                <a:ext cx="1019651" cy="4618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b="0">
                    <a:solidFill>
                      <a:srgbClr val="000000"/>
                    </a:solidFill>
                  </a:rPr>
                  <a:t>=  10.0</a:t>
                </a:r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 rot="16200000" flipV="1">
              <a:off x="1700227" y="4663754"/>
              <a:ext cx="1067327" cy="1041217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7"/>
          <p:cNvGrpSpPr>
            <a:grpSpLocks/>
          </p:cNvGrpSpPr>
          <p:nvPr/>
        </p:nvGrpSpPr>
        <p:grpSpPr bwMode="auto">
          <a:xfrm>
            <a:off x="1027113" y="4513640"/>
            <a:ext cx="1384358" cy="1429960"/>
            <a:chOff x="1027509" y="4977661"/>
            <a:chExt cx="1384425" cy="1430745"/>
          </a:xfrm>
        </p:grpSpPr>
        <p:grpSp>
          <p:nvGrpSpPr>
            <p:cNvPr id="37900" name="Group 16"/>
            <p:cNvGrpSpPr>
              <a:grpSpLocks/>
            </p:cNvGrpSpPr>
            <p:nvPr/>
          </p:nvGrpSpPr>
          <p:grpSpPr bwMode="auto">
            <a:xfrm rot="5400000">
              <a:off x="1176897" y="5056871"/>
              <a:ext cx="250834" cy="92413"/>
              <a:chOff x="1219200" y="4724400"/>
              <a:chExt cx="250834" cy="92413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219201" y="4724721"/>
                <a:ext cx="92126" cy="9207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378038" y="4724721"/>
                <a:ext cx="92126" cy="9207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901" name="Group 22"/>
            <p:cNvGrpSpPr>
              <a:grpSpLocks/>
            </p:cNvGrpSpPr>
            <p:nvPr/>
          </p:nvGrpSpPr>
          <p:grpSpPr bwMode="auto">
            <a:xfrm>
              <a:off x="1027509" y="5946488"/>
              <a:ext cx="1384425" cy="461918"/>
              <a:chOff x="2362200" y="5486400"/>
              <a:chExt cx="1384425" cy="461918"/>
            </a:xfrm>
          </p:grpSpPr>
          <p:pic>
            <p:nvPicPr>
              <p:cNvPr id="3790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2200" y="5562600"/>
                <a:ext cx="559425" cy="301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04" name="TextBox 24"/>
              <p:cNvSpPr txBox="1">
                <a:spLocks noChangeArrowheads="1"/>
              </p:cNvSpPr>
              <p:nvPr/>
            </p:nvSpPr>
            <p:spPr bwMode="auto">
              <a:xfrm>
                <a:off x="2882244" y="5486400"/>
                <a:ext cx="864381" cy="461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b="0" dirty="0">
                    <a:solidFill>
                      <a:srgbClr val="000000"/>
                    </a:solidFill>
                  </a:rPr>
                  <a:t>=  0.1</a:t>
                </a:r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 rot="16200000" flipV="1">
              <a:off x="1217847" y="5451072"/>
              <a:ext cx="686176" cy="304815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215229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The main goal is to identify groups of pixels/regions that “go together perceptually”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76500"/>
            <a:ext cx="72294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528219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4582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inary segmentation as energy min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80060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endParaRPr lang="en-US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For this problem, we can efficiently find the global minimum using the max flow / min cut algorithm</a:t>
            </a:r>
          </a:p>
        </p:txBody>
      </p:sp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65166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Source: N. </a:t>
            </a:r>
            <a:r>
              <a:rPr lang="en-US" sz="1400" b="0" dirty="0" err="1"/>
              <a:t>Snavely</a:t>
            </a:r>
            <a:endParaRPr lang="en-US" sz="1400" b="0" dirty="0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52400" y="5791200"/>
            <a:ext cx="84582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sz="1800" b="0" dirty="0">
                <a:sym typeface="Symbol" pitchFamily="18" charset="2"/>
              </a:rPr>
              <a:t>Y. </a:t>
            </a:r>
            <a:r>
              <a:rPr lang="en-US" sz="1800" b="0" dirty="0" err="1">
                <a:sym typeface="Symbol" pitchFamily="18" charset="2"/>
              </a:rPr>
              <a:t>Boykov</a:t>
            </a:r>
            <a:r>
              <a:rPr lang="en-US" sz="1800" b="0" dirty="0">
                <a:sym typeface="Symbol" pitchFamily="18" charset="2"/>
              </a:rPr>
              <a:t> and M.-P. Jolly, </a:t>
            </a:r>
            <a:r>
              <a:rPr lang="en-US" sz="1800" b="0" dirty="0">
                <a:sym typeface="Symbol" pitchFamily="18" charset="2"/>
                <a:hlinkClick r:id="rId3"/>
              </a:rPr>
              <a:t>Interactive Graph Cuts for Optimal Boundary and Region Segmentation of Objects in N-D Images</a:t>
            </a:r>
            <a:r>
              <a:rPr lang="en-US" sz="1800" b="0" dirty="0">
                <a:sym typeface="Symbol" pitchFamily="18" charset="2"/>
              </a:rPr>
              <a:t>, ICCV 2001</a:t>
            </a:r>
          </a:p>
        </p:txBody>
      </p:sp>
    </p:spTree>
    <p:extLst>
      <p:ext uri="{BB962C8B-B14F-4D97-AF65-F5344CB8AC3E}">
        <p14:creationId xmlns:p14="http://schemas.microsoft.com/office/powerpoint/2010/main" val="299630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t graph-based segmentation</a:t>
            </a:r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0668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75944"/>
            <a:ext cx="33147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26" y="3429000"/>
            <a:ext cx="334932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443246"/>
            <a:ext cx="906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ctr"/>
            <a:r>
              <a:rPr lang="en-US" sz="1600" b="0" dirty="0"/>
              <a:t>P. </a:t>
            </a:r>
            <a:r>
              <a:rPr lang="en-US" sz="1600" b="0" dirty="0" err="1"/>
              <a:t>Felzenszwalb</a:t>
            </a:r>
            <a:r>
              <a:rPr lang="en-US" sz="1600" b="0" dirty="0"/>
              <a:t> and D. </a:t>
            </a:r>
            <a:r>
              <a:rPr lang="en-US" sz="1600" b="0" dirty="0" err="1"/>
              <a:t>Huttenlocher</a:t>
            </a:r>
            <a:r>
              <a:rPr lang="en-US" sz="1600" b="0" dirty="0"/>
              <a:t>, </a:t>
            </a:r>
            <a:r>
              <a:rPr lang="en-US" sz="1600" b="0" dirty="0">
                <a:hlinkClick r:id="rId6"/>
              </a:rPr>
              <a:t>Efficient Graph-Based Image Segmentation</a:t>
            </a:r>
            <a:r>
              <a:rPr lang="en-US" sz="1600" b="0" dirty="0"/>
              <a:t>, IJCV 2004</a:t>
            </a:r>
          </a:p>
        </p:txBody>
      </p:sp>
    </p:spTree>
    <p:extLst>
      <p:ext uri="{BB962C8B-B14F-4D97-AF65-F5344CB8AC3E}">
        <p14:creationId xmlns:p14="http://schemas.microsoft.com/office/powerpoint/2010/main" val="266038808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perpixels</a:t>
            </a:r>
            <a:endParaRPr lang="en-US" dirty="0"/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dirty="0"/>
              <a:t>Group together similar-looking pixels for efficiency of further processing</a:t>
            </a:r>
          </a:p>
          <a:p>
            <a:pPr lvl="1"/>
            <a:r>
              <a:rPr lang="en-US" sz="2400" dirty="0"/>
              <a:t>“Bottom-up” process</a:t>
            </a:r>
          </a:p>
          <a:p>
            <a:pPr lvl="1"/>
            <a:r>
              <a:rPr lang="en-US" sz="2400" dirty="0"/>
              <a:t>Unsupervised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5638" y="2941637"/>
            <a:ext cx="270033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2897188"/>
            <a:ext cx="2743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971800" y="6245478"/>
            <a:ext cx="617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sz="1400" b="0" dirty="0"/>
              <a:t>X. Ren and J. Malik. </a:t>
            </a:r>
            <a:r>
              <a:rPr lang="en-US" sz="1400" dirty="0">
                <a:hlinkClick r:id="rId5"/>
              </a:rPr>
              <a:t>Learning a classification model for segmentation.</a:t>
            </a:r>
            <a:r>
              <a:rPr lang="en-US" sz="1400" b="0" dirty="0"/>
              <a:t> ICCV 2003.</a:t>
            </a:r>
            <a:endParaRPr lang="en-US" sz="1400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46250" y="4267200"/>
            <a:ext cx="252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“</a:t>
            </a:r>
            <a:r>
              <a:rPr lang="en-US" b="1" dirty="0" err="1"/>
              <a:t>superpixels</a:t>
            </a:r>
            <a:r>
              <a:rPr lang="en-US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7984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9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Felzenszwalb and </a:t>
            </a:r>
            <a:r>
              <a:rPr lang="en-US" dirty="0" err="1"/>
              <a:t>Huttenlocher</a:t>
            </a:r>
            <a:r>
              <a:rPr lang="en-US" dirty="0"/>
              <a:t>: Graph-Based Segmentation</a:t>
            </a:r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76200" y="4951274"/>
            <a:ext cx="542699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Good for thin regions</a:t>
            </a:r>
          </a:p>
          <a:p>
            <a:r>
              <a:rPr lang="en-US" dirty="0"/>
              <a:t>+ Fast, runs in time nearly linear in the number of edges</a:t>
            </a:r>
          </a:p>
          <a:p>
            <a:r>
              <a:rPr lang="en-US" dirty="0"/>
              <a:t>+ Easy to control coarseness of segmentations</a:t>
            </a:r>
          </a:p>
          <a:p>
            <a:r>
              <a:rPr lang="en-US" dirty="0"/>
              <a:t>+ Can include both large and small regions</a:t>
            </a:r>
          </a:p>
          <a:p>
            <a:r>
              <a:rPr lang="en-US" dirty="0"/>
              <a:t> - Often creates regions with strange shapes</a:t>
            </a:r>
          </a:p>
          <a:p>
            <a:r>
              <a:rPr lang="en-US" dirty="0"/>
              <a:t> - Sometimes makes very large err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>
                <a:hlinkClick r:id="rId6"/>
              </a:rPr>
              <a:t>http://www.cs.brown.edu/~pff/segment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70579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Pixels: </a:t>
            </a:r>
            <a:r>
              <a:rPr lang="en-US" dirty="0" err="1"/>
              <a:t>Levinstein</a:t>
            </a:r>
            <a:r>
              <a:rPr lang="en-US" dirty="0"/>
              <a:t> et al. 2009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9144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371910"/>
            <a:ext cx="619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es to preserve boundaries and produces more regular regions</a:t>
            </a:r>
          </a:p>
        </p:txBody>
      </p:sp>
    </p:spTree>
    <p:extLst>
      <p:ext uri="{BB962C8B-B14F-4D97-AF65-F5344CB8AC3E}">
        <p14:creationId xmlns:p14="http://schemas.microsoft.com/office/powerpoint/2010/main" val="20702169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pplications of segmentation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867400"/>
          </a:xfrm>
        </p:spPr>
        <p:txBody>
          <a:bodyPr/>
          <a:lstStyle/>
          <a:p>
            <a:r>
              <a:rPr lang="en-US" altLang="en-US" sz="2800" dirty="0"/>
              <a:t>Shot boundary detection</a:t>
            </a:r>
          </a:p>
          <a:p>
            <a:pPr lvl="1"/>
            <a:r>
              <a:rPr lang="en-US" altLang="en-US" sz="2400" dirty="0"/>
              <a:t>summarize videos by</a:t>
            </a:r>
          </a:p>
          <a:p>
            <a:pPr lvl="2"/>
            <a:r>
              <a:rPr lang="en-US" altLang="en-US" sz="2000" dirty="0"/>
              <a:t>finding shot boundaries</a:t>
            </a:r>
          </a:p>
          <a:p>
            <a:pPr lvl="2"/>
            <a:r>
              <a:rPr lang="en-US" altLang="en-US" sz="2000" dirty="0"/>
              <a:t>obtaining “most representative” frame</a:t>
            </a:r>
          </a:p>
          <a:p>
            <a:r>
              <a:rPr lang="en-US" altLang="en-US" sz="2800" dirty="0"/>
              <a:t>Background subtraction</a:t>
            </a:r>
          </a:p>
          <a:p>
            <a:pPr lvl="1"/>
            <a:r>
              <a:rPr lang="en-US" altLang="en-US" sz="2400" dirty="0"/>
              <a:t>find “interesting bits” of image by subtracting known background</a:t>
            </a:r>
          </a:p>
          <a:p>
            <a:pPr lvl="2"/>
            <a:r>
              <a:rPr lang="en-US" altLang="en-US" sz="2000" dirty="0"/>
              <a:t>e.g. sports videos</a:t>
            </a:r>
          </a:p>
          <a:p>
            <a:pPr lvl="2"/>
            <a:r>
              <a:rPr lang="en-US" altLang="en-US" sz="2000" dirty="0"/>
              <a:t>e.g. find person in an office</a:t>
            </a:r>
          </a:p>
          <a:p>
            <a:pPr lvl="2"/>
            <a:r>
              <a:rPr lang="en-US" altLang="en-US" sz="2000" dirty="0"/>
              <a:t>e.g. find cars on a road</a:t>
            </a:r>
          </a:p>
          <a:p>
            <a:r>
              <a:rPr lang="en-US" altLang="en-US" sz="2800" dirty="0"/>
              <a:t>Interactive segmentation</a:t>
            </a:r>
          </a:p>
          <a:p>
            <a:pPr lvl="1"/>
            <a:r>
              <a:rPr lang="en-US" altLang="en-US" sz="2400" dirty="0"/>
              <a:t>user marks some foreground/background pixels</a:t>
            </a:r>
          </a:p>
          <a:p>
            <a:pPr lvl="1"/>
            <a:r>
              <a:rPr lang="en-US" altLang="en-US" sz="2400" dirty="0"/>
              <a:t>system cuts object out of image</a:t>
            </a:r>
          </a:p>
          <a:p>
            <a:pPr lvl="2"/>
            <a:r>
              <a:rPr lang="en-US" altLang="en-US" sz="2000" dirty="0"/>
              <a:t>useful for image editing, etc.</a:t>
            </a:r>
          </a:p>
        </p:txBody>
      </p:sp>
    </p:spTree>
    <p:extLst>
      <p:ext uri="{BB962C8B-B14F-4D97-AF65-F5344CB8AC3E}">
        <p14:creationId xmlns:p14="http://schemas.microsoft.com/office/powerpoint/2010/main" val="36942102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thou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410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800" dirty="0"/>
              <a:t>Segmentation is a difficult topic with a huge variety of implementations.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It is typically hard to assess the performance of a </a:t>
            </a:r>
            <a:r>
              <a:rPr lang="en-US" sz="2400" dirty="0" err="1"/>
              <a:t>segmenter</a:t>
            </a:r>
            <a:r>
              <a:rPr lang="en-US" sz="2400" dirty="0"/>
              <a:t> at a level more useful than that of showing some examples</a:t>
            </a:r>
          </a:p>
          <a:p>
            <a:pPr>
              <a:spcAft>
                <a:spcPts val="600"/>
              </a:spcAft>
            </a:pPr>
            <a:r>
              <a:rPr lang="en-US" sz="2800" dirty="0"/>
              <a:t>There really is not much theory available to predict what should be clustered </a:t>
            </a:r>
            <a:r>
              <a:rPr lang="en-US" sz="2800"/>
              <a:t>and how.</a:t>
            </a:r>
            <a:endParaRPr lang="en-US" sz="2800" dirty="0"/>
          </a:p>
          <a:p>
            <a:pPr>
              <a:spcAft>
                <a:spcPts val="600"/>
              </a:spcAft>
            </a:pPr>
            <a:r>
              <a:rPr lang="en-US" sz="2800" dirty="0"/>
              <a:t>Everyone should know about some clustering techniques like k-means, mean shift, and at least one graph-based clustering algorith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these ideas are just so useful for so many applications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segmentation is just one application of cluste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7326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lide Credi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vetlana </a:t>
            </a:r>
            <a:r>
              <a:rPr lang="en-US" altLang="en-US" dirty="0" err="1"/>
              <a:t>Lazebnik</a:t>
            </a:r>
            <a:r>
              <a:rPr lang="en-US" altLang="en-US" dirty="0"/>
              <a:t> – UIUC</a:t>
            </a:r>
          </a:p>
          <a:p>
            <a:r>
              <a:rPr lang="en-US" altLang="en-US" dirty="0"/>
              <a:t>Derek </a:t>
            </a:r>
            <a:r>
              <a:rPr lang="en-US" altLang="en-US" dirty="0" err="1"/>
              <a:t>Hoiem</a:t>
            </a:r>
            <a:r>
              <a:rPr lang="en-US" altLang="en-US" dirty="0"/>
              <a:t> – UIUC</a:t>
            </a:r>
          </a:p>
          <a:p>
            <a:r>
              <a:rPr lang="en-US" altLang="en-US" dirty="0"/>
              <a:t>David Forsyth - UIUC</a:t>
            </a:r>
          </a:p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04637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1220788" y="2568575"/>
            <a:ext cx="5029200" cy="1470025"/>
          </a:xfrm>
        </p:spPr>
        <p:txBody>
          <a:bodyPr/>
          <a:lstStyle/>
          <a:p>
            <a:r>
              <a:rPr lang="en-US" altLang="en-US" sz="7200"/>
              <a:t>Questions</a:t>
            </a:r>
          </a:p>
        </p:txBody>
      </p:sp>
      <p:pic>
        <p:nvPicPr>
          <p:cNvPr id="37891" name="Picture 2" descr="C:\Users\inwogu\AppData\Local\Microsoft\Windows\Temporary Internet Files\Content.IE5\K462S48W\MP900315598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5175"/>
            <a:ext cx="25908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26C85-E602-4510-8D6F-BDDBA0749E04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020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eparate image into “coherent objects”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1981200"/>
            <a:ext cx="5857875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7087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segmented images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242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198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930210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1</TotalTime>
  <Words>2569</Words>
  <Application>Microsoft Macintosh PowerPoint</Application>
  <PresentationFormat>On-screen Show (4:3)</PresentationFormat>
  <Paragraphs>495</Paragraphs>
  <Slides>78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8" baseType="lpstr">
      <vt:lpstr>Arial</vt:lpstr>
      <vt:lpstr>Calibri</vt:lpstr>
      <vt:lpstr>Cambria Math</vt:lpstr>
      <vt:lpstr>Comic Sans MS</vt:lpstr>
      <vt:lpstr>Symbol</vt:lpstr>
      <vt:lpstr>Times</vt:lpstr>
      <vt:lpstr>Times New Roman</vt:lpstr>
      <vt:lpstr>Office Theme</vt:lpstr>
      <vt:lpstr>Image</vt:lpstr>
      <vt:lpstr>Equation</vt:lpstr>
      <vt:lpstr>CSCI 631 Foundations of Computer Vision</vt:lpstr>
      <vt:lpstr>Schedule</vt:lpstr>
      <vt:lpstr>Digital image manipulations</vt:lpstr>
      <vt:lpstr>Perceptual grouping</vt:lpstr>
      <vt:lpstr>Motion and perceptual organization</vt:lpstr>
      <vt:lpstr>PowerPoint Presentation</vt:lpstr>
      <vt:lpstr>Image segmentation</vt:lpstr>
      <vt:lpstr>Image segmentation</vt:lpstr>
      <vt:lpstr>Examples of segmented images</vt:lpstr>
      <vt:lpstr>Why do segmentation?</vt:lpstr>
      <vt:lpstr>Task 1: Primitives for other tasks</vt:lpstr>
      <vt:lpstr>Example of segments as primitives for recognition</vt:lpstr>
      <vt:lpstr>Task 2: Recognition</vt:lpstr>
      <vt:lpstr>Task 3: Image manipulation</vt:lpstr>
      <vt:lpstr>Challenges with  segmentation</vt:lpstr>
      <vt:lpstr>High-level approaches to segmentation</vt:lpstr>
      <vt:lpstr>Approaches to segmentation</vt:lpstr>
      <vt:lpstr>Segmentation as clustering</vt:lpstr>
      <vt:lpstr>Segmentation as clustering</vt:lpstr>
      <vt:lpstr>K-means algorithm</vt:lpstr>
      <vt:lpstr>K-means algorithm</vt:lpstr>
      <vt:lpstr>K-means</vt:lpstr>
      <vt:lpstr>K-means: design choices</vt:lpstr>
      <vt:lpstr>How to choose the number of clusters?</vt:lpstr>
      <vt:lpstr>How to evaluate clusters?</vt:lpstr>
      <vt:lpstr>Common similarity/distance measures</vt:lpstr>
      <vt:lpstr>Conclusions: K-means</vt:lpstr>
      <vt:lpstr>K-medoids</vt:lpstr>
      <vt:lpstr>K-Means pros and cons</vt:lpstr>
      <vt:lpstr>Mean shift segmentation</vt:lpstr>
      <vt:lpstr>Mean shift algorithm</vt:lpstr>
      <vt:lpstr>Kernel density estimation (KDE)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PowerPoint Presentation</vt:lpstr>
      <vt:lpstr>Mean shift clustering</vt:lpstr>
      <vt:lpstr>Segmentation by Mean Shift</vt:lpstr>
      <vt:lpstr>Mean shift segmentation results</vt:lpstr>
      <vt:lpstr>PowerPoint Presentation</vt:lpstr>
      <vt:lpstr>Mean shift pros and cons</vt:lpstr>
      <vt:lpstr>Further reading on mean shift</vt:lpstr>
      <vt:lpstr>Segmentation as graph partitioning</vt:lpstr>
      <vt:lpstr>Segmentation as graph partitioning</vt:lpstr>
      <vt:lpstr>Measuring affinity</vt:lpstr>
      <vt:lpstr>Measuring affinity</vt:lpstr>
      <vt:lpstr>Segmentation as graph partitioning</vt:lpstr>
      <vt:lpstr>General: Graph cut</vt:lpstr>
      <vt:lpstr>Minimum cut</vt:lpstr>
      <vt:lpstr>Normalized cut</vt:lpstr>
      <vt:lpstr>Normalized cut</vt:lpstr>
      <vt:lpstr>PowerPoint Presentation</vt:lpstr>
      <vt:lpstr>Normalized cuts: Pro and con</vt:lpstr>
      <vt:lpstr>Segmentation as labeling</vt:lpstr>
      <vt:lpstr>Segmentation as labeling</vt:lpstr>
      <vt:lpstr>Binary segmentation as energy minimization</vt:lpstr>
      <vt:lpstr>PowerPoint Presentation</vt:lpstr>
      <vt:lpstr>PowerPoint Presentation</vt:lpstr>
      <vt:lpstr>PowerPoint Presentation</vt:lpstr>
      <vt:lpstr>Binary segmentation as energy minimization</vt:lpstr>
      <vt:lpstr>Efficient graph-based segmentation</vt:lpstr>
      <vt:lpstr>Superpixels</vt:lpstr>
      <vt:lpstr>Felzenszwalb and Huttenlocher: Graph-Based Segmentation</vt:lpstr>
      <vt:lpstr>Turbo Pixels: Levinstein et al. 2009</vt:lpstr>
      <vt:lpstr>Applications of segmentation</vt:lpstr>
      <vt:lpstr>Final thoughts</vt:lpstr>
      <vt:lpstr>Slide Credits</vt:lpstr>
      <vt:lpstr>Question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473/573  Computer Vision and Image Processing (CVIP)</dc:title>
  <dc:creator>inwogu</dc:creator>
  <cp:lastModifiedBy>Microsoft Office User</cp:lastModifiedBy>
  <cp:revision>140</cp:revision>
  <cp:lastPrinted>2019-09-03T13:14:37Z</cp:lastPrinted>
  <dcterms:created xsi:type="dcterms:W3CDTF">2006-08-16T00:00:00Z</dcterms:created>
  <dcterms:modified xsi:type="dcterms:W3CDTF">2019-09-17T01:43:14Z</dcterms:modified>
</cp:coreProperties>
</file>